
<file path=[Content_Types].xml><?xml version="1.0" encoding="utf-8"?>
<Types xmlns="http://schemas.openxmlformats.org/package/2006/content-types">
  <Default Extension="xml" ContentType="application/xml"/>
  <Default Extension="png" ContentType="image/png"/>
  <Default Extension="tiff" ContentType="image/tiff"/>
  <Default Extension="emf" ContentType="image/x-emf"/>
  <Default Extension="rels" ContentType="application/vnd.openxmlformats-package.relationships+xml"/>
  <Default Extension="wmf" ContentType="image/x-wmf"/>
  <Default Extension="bin" ContentType="application/vnd.openxmlformats-officedocument.oleObjec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F67A058" w14:textId="77777777" w:rsidR="00B025AD" w:rsidRPr="00504F99" w:rsidRDefault="00DA3E0C" w:rsidP="008C26A8">
      <w:pPr>
        <w:pStyle w:val="Heading1"/>
        <w:ind w:left="513" w:hanging="513"/>
      </w:pPr>
      <w:r>
        <w:t>9</w:t>
      </w:r>
      <w:r w:rsidR="005A394C" w:rsidRPr="00504F99">
        <w:t xml:space="preserve"> </w:t>
      </w:r>
      <w:r w:rsidR="004040C1" w:rsidRPr="00504F99">
        <w:t>Alternatives to randomized trials for estimating treatment effects</w:t>
      </w:r>
    </w:p>
    <w:p w14:paraId="557F2D8E" w14:textId="77777777" w:rsidR="00B025AD" w:rsidRPr="00504F99" w:rsidRDefault="004040C1" w:rsidP="002E5ED6">
      <w:pPr>
        <w:pStyle w:val="Heading2"/>
      </w:pPr>
      <w:r w:rsidRPr="00504F99">
        <w:t>Introduction</w:t>
      </w:r>
    </w:p>
    <w:p w14:paraId="0B037569" w14:textId="77777777" w:rsidR="00B025AD" w:rsidRPr="00504F99" w:rsidRDefault="004040C1" w:rsidP="008D2113">
      <w:pPr>
        <w:pStyle w:val="NormalWeb"/>
      </w:pPr>
      <w:r w:rsidRPr="00504F99">
        <w:t xml:space="preserve">We said in Chapter </w:t>
      </w:r>
      <w:r w:rsidR="00DA3E0C">
        <w:t>8</w:t>
      </w:r>
      <w:r w:rsidRPr="00504F99">
        <w:t xml:space="preserve"> that </w:t>
      </w:r>
      <w:r w:rsidRPr="00504F99">
        <w:t xml:space="preserve">randomized blinded trials are the best way of determining treatment effects because they minimize the potential for confounding, co-interventions, and bias, thus maximizing the strength of causal inference. However, sometimes observational studies can be attractive alternatives to randomized trials, because they may be more feasible, ethical, or elegant. </w:t>
      </w:r>
      <w:r w:rsidR="008A1A42" w:rsidRPr="00504F99">
        <w:t>Of course,</w:t>
      </w:r>
      <w:r w:rsidRPr="00504F99">
        <w:t xml:space="preserve"> the issue of inferring causality from observational studies is a major topic in classical risk factor epidemiology. In this chapter, we focus on observational studies of treatment</w:t>
      </w:r>
      <w:r w:rsidR="005D6F63">
        <w:t>s</w:t>
      </w:r>
      <w:r w:rsidRPr="00504F99">
        <w:t xml:space="preserve"> </w:t>
      </w:r>
      <w:r w:rsidRPr="00504F99">
        <w:t>rather than risk factors, describing methods of reducing or assessing confounding that are particularly applicable to such studies.</w:t>
      </w:r>
    </w:p>
    <w:p w14:paraId="1EBBE1F0" w14:textId="77777777" w:rsidR="00B025AD" w:rsidRPr="00504F99" w:rsidRDefault="004040C1" w:rsidP="002E5ED6">
      <w:pPr>
        <w:pStyle w:val="Heading2"/>
      </w:pPr>
      <w:r w:rsidRPr="00504F99">
        <w:t>Confounding by indication</w:t>
      </w:r>
    </w:p>
    <w:p w14:paraId="28D76EC8" w14:textId="77777777" w:rsidR="00B025AD" w:rsidRPr="00504F99" w:rsidRDefault="004040C1" w:rsidP="008D2113">
      <w:pPr>
        <w:pStyle w:val="NormalWeb"/>
      </w:pPr>
      <w:r w:rsidRPr="00504F99">
        <w:t xml:space="preserve">We discussed in Chapter </w:t>
      </w:r>
      <w:r w:rsidR="00DA3E0C">
        <w:t>8</w:t>
      </w:r>
      <w:r w:rsidRPr="00504F99">
        <w:t xml:space="preserve"> that confounding refers to the distortion of the effect of variable A on the outcome C by a third variable B, which is </w:t>
      </w:r>
      <w:r w:rsidR="00DA3E0C">
        <w:t xml:space="preserve">a cause of </w:t>
      </w:r>
      <w:r w:rsidR="005D6F63">
        <w:t xml:space="preserve">(or shares a common cause with) </w:t>
      </w:r>
      <w:r w:rsidR="00DA3E0C">
        <w:t xml:space="preserve">both A and </w:t>
      </w:r>
      <w:r w:rsidRPr="00504F99">
        <w:t xml:space="preserve">C. </w:t>
      </w:r>
      <w:r w:rsidR="00DA3E0C">
        <w:t xml:space="preserve"> </w:t>
      </w:r>
      <w:r w:rsidRPr="00504F99">
        <w:t>We focus on treatments that are supposed to be bene</w:t>
      </w:r>
      <w:r w:rsidR="00AD55CF" w:rsidRPr="00504F99">
        <w:t>fi</w:t>
      </w:r>
      <w:r w:rsidRPr="00504F99">
        <w:t xml:space="preserve">cial, that is, to have an RR &lt; 1 for a bad outcome. One type of confounding makes treatments appear better than they really are – for example, </w:t>
      </w:r>
      <w:r w:rsidR="00AD55CF" w:rsidRPr="00504F99">
        <w:t>fi</w:t>
      </w:r>
      <w:r w:rsidRPr="00504F99">
        <w:t>nding a bene</w:t>
      </w:r>
      <w:r w:rsidR="00AD55CF" w:rsidRPr="00504F99">
        <w:t>fi</w:t>
      </w:r>
      <w:r w:rsidRPr="00504F99">
        <w:t>cial treatment effect when, in truth, the treatment either has no effect or causes harm. In this situation, a confounder associate</w:t>
      </w:r>
      <w:r w:rsidR="00DB2A66">
        <w:t>d with receiving the treatment</w:t>
      </w:r>
      <w:r w:rsidRPr="00504F99">
        <w:t xml:space="preserve"> red</w:t>
      </w:r>
      <w:r w:rsidR="005D6F63">
        <w:t>uces the risk of a bad outcome</w:t>
      </w:r>
      <w:r w:rsidRPr="00504F99">
        <w:t>.</w:t>
      </w:r>
    </w:p>
    <w:p w14:paraId="6BC1CA24" w14:textId="77777777" w:rsidR="00B025AD" w:rsidRPr="00504F99" w:rsidRDefault="004040C1" w:rsidP="008D2113">
      <w:pPr>
        <w:pStyle w:val="NormalWeb"/>
      </w:pPr>
      <w:r w:rsidRPr="00504F99">
        <w:t>An example is use of vitamin E to prevent cardiovascular disease. Multiple observational studies suggested a protective effect,</w:t>
      </w:r>
      <w:r w:rsidR="00E617AD">
        <w:fldChar w:fldCharType="begin"/>
      </w:r>
      <w:r w:rsidR="00E617AD">
        <w:instrText xml:space="preserve"> ADDIN EN.CITE &lt;EndNote&gt;&lt;Cite&gt;&lt;Author&gt;Ye&lt;/Author&gt;&lt;Year&gt;2008&lt;/Year&gt;&lt;RecNum&gt;1462&lt;/RecNum&gt;&lt;DisplayText&gt;[1]&lt;/DisplayText&gt;&lt;record&gt;&lt;rec-number&gt;1462&lt;/rec-number&gt;&lt;foreign-keys&gt;&lt;key app="EN" db-id="0ftvff9p80fp5few5s05f5fw9rd9fefrdzer" timestamp="1508863617"&gt;1462&lt;/key&gt;&lt;/foreign-keys&gt;&lt;ref-type name="Journal Article"&gt;17&lt;/ref-type&gt;&lt;contributors&gt;&lt;authors&gt;&lt;author&gt;Ye, Z.&lt;/author&gt;&lt;author&gt;Song, H.&lt;/author&gt;&lt;/authors&gt;&lt;/contributors&gt;&lt;auth-address&gt;Department of Public Health and Primary Care, University of Cambridge, Cambridge, UK. zy215@medschl.cam.ac.uk&lt;/auth-address&gt;&lt;titles&gt;&lt;title&gt;Antioxidant vitamins intake and the risk of coronary heart disease: meta-analysis of cohort studies&lt;/title&gt;&lt;secondary-title&gt;Eur J Cardiovasc Prev Rehabil&lt;/secondary-title&gt;&lt;/titles&gt;&lt;periodical&gt;&lt;full-title&gt;Eur J Cardiovasc Prev Rehabil&lt;/full-title&gt;&lt;/periodical&gt;&lt;pages&gt;26-34&lt;/pages&gt;&lt;volume&gt;15&lt;/volume&gt;&lt;number&gt;1&lt;/number&gt;&lt;keywords&gt;&lt;keyword&gt;Antioxidants/*administration &amp;amp; dosage&lt;/keyword&gt;&lt;keyword&gt;Ascorbic Acid/administration &amp;amp; dosage&lt;/keyword&gt;&lt;keyword&gt;Cohort Studies&lt;/keyword&gt;&lt;keyword&gt;Coronary Disease/epidemiology/*prevention &amp;amp; control&lt;/keyword&gt;&lt;keyword&gt;Humans&lt;/keyword&gt;&lt;keyword&gt;Incidence&lt;/keyword&gt;&lt;keyword&gt;Vitamin E/administration &amp;amp; dosage&lt;/keyword&gt;&lt;keyword&gt;beta Carotene/administration &amp;amp; dosage&lt;/keyword&gt;&lt;/keywords&gt;&lt;dates&gt;&lt;year&gt;2008&lt;/year&gt;&lt;pub-dates&gt;&lt;date&gt;Feb&lt;/date&gt;&lt;/pub-dates&gt;&lt;/dates&gt;&lt;isbn&gt;1741-8267 (Print)&amp;#xD;1741-8267 (Linking)&lt;/isbn&gt;&lt;accession-num&gt;18277182&lt;/accession-num&gt;&lt;urls&gt;&lt;related-urls&gt;&lt;url&gt;https://www.ncbi.nlm.nih.gov/pubmed/18277182&lt;/url&gt;&lt;/related-urls&gt;&lt;/urls&gt;&lt;electronic-resource-num&gt;10.1097/HJR.0b013e3282f11f95&lt;/electronic-resource-num&gt;&lt;/record&gt;&lt;/Cite&gt;&lt;/EndNote&gt;</w:instrText>
      </w:r>
      <w:r w:rsidR="00E617AD">
        <w:fldChar w:fldCharType="separate"/>
      </w:r>
      <w:r w:rsidR="00E617AD">
        <w:rPr>
          <w:noProof/>
        </w:rPr>
        <w:t>[1]</w:t>
      </w:r>
      <w:r w:rsidR="00E617AD">
        <w:fldChar w:fldCharType="end"/>
      </w:r>
      <w:r w:rsidRPr="00504F99">
        <w:t xml:space="preserve"> but randomized trials have found no bene</w:t>
      </w:r>
      <w:r w:rsidR="00AD55CF" w:rsidRPr="00504F99">
        <w:t>fi</w:t>
      </w:r>
      <w:r w:rsidRPr="00504F99">
        <w:t>t</w:t>
      </w:r>
      <w:r w:rsidR="00E617AD">
        <w:fldChar w:fldCharType="begin"/>
      </w:r>
      <w:r w:rsidR="00E617AD">
        <w:instrText xml:space="preserve"> ADDIN EN.CITE &lt;EndNote&gt;&lt;Cite&gt;&lt;Author&gt;Curtis&lt;/Author&gt;&lt;Year&gt;2014&lt;/Year&gt;&lt;RecNum&gt;1461&lt;/RecNum&gt;&lt;DisplayText&gt;[2]&lt;/DisplayText&gt;&lt;record&gt;&lt;rec-number&gt;1461&lt;/rec-number&gt;&lt;foreign-keys&gt;&lt;key app="EN" db-id="0ftvff9p80fp5few5s05f5fw9rd9fefrdzer" timestamp="1508863221"&gt;1461&lt;/key&gt;&lt;/foreign-keys&gt;&lt;ref-type name="Journal Article"&gt;17&lt;/ref-type&gt;&lt;contributors&gt;&lt;authors&gt;&lt;author&gt;Curtis, A. J.&lt;/author&gt;&lt;author&gt;Bullen, M.&lt;/author&gt;&lt;author&gt;Piccenna, L.&lt;/author&gt;&lt;author&gt;McNeil, J. J.&lt;/author&gt;&lt;/authors&gt;&lt;/contributors&gt;&lt;auth-address&gt;Department of Epidemiology and Preventive Medicine, School of Public Health and Preventive Medicine, Monash University, Level 6, Alfred Centre, 99 Commercial Road, Melbourne, 3004, Australia, andrea.curtis@monash.edu.&lt;/auth-address&gt;&lt;titles&gt;&lt;title&gt;Vitamin E supplementation and mortality in healthy people: a meta-analysis of randomised controlled trials&lt;/title&gt;&lt;secondary-title&gt;Cardiovasc Drugs Ther&lt;/secondary-title&gt;&lt;/titles&gt;&lt;periodical&gt;&lt;full-title&gt;Cardiovasc Drugs Ther&lt;/full-title&gt;&lt;/periodical&gt;&lt;pages&gt;563-73&lt;/pages&gt;&lt;volume&gt;28&lt;/volume&gt;&lt;number&gt;6&lt;/number&gt;&lt;keywords&gt;&lt;keyword&gt;Aged&lt;/keyword&gt;&lt;keyword&gt;*Dietary Supplements&lt;/keyword&gt;&lt;keyword&gt;Female&lt;/keyword&gt;&lt;keyword&gt;Healthy Volunteers&lt;/keyword&gt;&lt;keyword&gt;Humans&lt;/keyword&gt;&lt;keyword&gt;Male&lt;/keyword&gt;&lt;keyword&gt;Middle Aged&lt;/keyword&gt;&lt;keyword&gt;Mortality&lt;/keyword&gt;&lt;keyword&gt;Randomized Controlled Trials as Topic&lt;/keyword&gt;&lt;keyword&gt;Vitamin E/*administration &amp;amp; dosage&lt;/keyword&gt;&lt;/keywords&gt;&lt;dates&gt;&lt;year&gt;2014&lt;/year&gt;&lt;pub-dates&gt;&lt;date&gt;Dec&lt;/date&gt;&lt;/pub-dates&gt;&lt;/dates&gt;&lt;isbn&gt;1573-7241 (Electronic)&amp;#xD;0920-3206 (Linking)&lt;/isbn&gt;&lt;accession-num&gt;25398301&lt;/accession-num&gt;&lt;urls&gt;&lt;related-urls&gt;&lt;url&gt;https://www.ncbi.nlm.nih.gov/pubmed/25398301&lt;/url&gt;&lt;/related-urls&gt;&lt;/urls&gt;&lt;electronic-resource-num&gt;10.1007/s10557-014-6560-7&lt;/electronic-resource-num&gt;&lt;/record&gt;&lt;/Cite&gt;&lt;/EndNote&gt;</w:instrText>
      </w:r>
      <w:r w:rsidR="00E617AD">
        <w:fldChar w:fldCharType="separate"/>
      </w:r>
      <w:r w:rsidR="00E617AD">
        <w:rPr>
          <w:noProof/>
        </w:rPr>
        <w:t>[2]</w:t>
      </w:r>
      <w:r w:rsidR="00E617AD">
        <w:fldChar w:fldCharType="end"/>
      </w:r>
      <w:r w:rsidRPr="00504F99">
        <w:t xml:space="preserve"> suggesting that </w:t>
      </w:r>
      <w:r w:rsidR="00843880">
        <w:t>the favorable health habits</w:t>
      </w:r>
      <w:r w:rsidRPr="00504F99">
        <w:t xml:space="preserve"> (e.g., better diet, exercise, or health awareness) are the true cause of the lower risk of cardiovascular disease among users of vitamin E (</w:t>
      </w:r>
      <w:r w:rsidR="00DA3E0C">
        <w:t>Figure 9.</w:t>
      </w:r>
      <w:r w:rsidR="005D6F63">
        <w:t>1</w:t>
      </w:r>
      <w:r w:rsidRPr="00504F99">
        <w:t>).</w:t>
      </w:r>
      <w:r w:rsidR="00843880">
        <w:rPr>
          <w:rStyle w:val="FootnoteReference"/>
        </w:rPr>
        <w:footnoteReference w:id="1"/>
      </w:r>
    </w:p>
    <w:p w14:paraId="0474BEF8" w14:textId="77777777" w:rsidR="00B025AD" w:rsidRPr="00504F99" w:rsidRDefault="004040C1" w:rsidP="008D2113">
      <w:pPr>
        <w:pStyle w:val="NormalWeb"/>
      </w:pPr>
      <w:r w:rsidRPr="00504F99">
        <w:t>Alternatively, when a confounder that is associated with receiving the treatment increases the risk of a bad outcome, it can mask or reduce the apparent bene</w:t>
      </w:r>
      <w:r w:rsidR="00AD55CF" w:rsidRPr="00504F99">
        <w:t>fi</w:t>
      </w:r>
      <w:r w:rsidRPr="00504F99">
        <w:t>t of the</w:t>
      </w:r>
      <w:r w:rsidR="004516D7" w:rsidRPr="00504F99">
        <w:t xml:space="preserve"> </w:t>
      </w:r>
      <w:r w:rsidRPr="00504F99">
        <w:t>treatment</w:t>
      </w:r>
      <w:r w:rsidR="00FE3785">
        <w:t>.</w:t>
      </w:r>
      <w:r w:rsidR="008B43D7" w:rsidRPr="00504F99">
        <w:rPr>
          <w:rStyle w:val="FootnoteReference"/>
        </w:rPr>
        <w:footnoteReference w:id="2"/>
      </w:r>
      <w:r w:rsidR="00FE3785">
        <w:t xml:space="preserve">  </w:t>
      </w:r>
      <w:r w:rsidRPr="00504F99">
        <w:t xml:space="preserve">For example, if only the sickest people get the treatment in question, the treatment may look harmful even when it actually helps. This effect is often called </w:t>
      </w:r>
      <w:r w:rsidR="00FE3785" w:rsidRPr="00FE3785">
        <w:rPr>
          <w:color w:val="008000"/>
        </w:rPr>
        <w:t>confounding by indication</w:t>
      </w:r>
      <w:r w:rsidRPr="00504F99">
        <w:t xml:space="preserve"> because often those in whom the treatment is most indicated are those at highest risk of the bad outcome that the treatment is designed to prevent.</w:t>
      </w:r>
    </w:p>
    <w:p w14:paraId="52D5428A" w14:textId="2B326FE0" w:rsidR="009215A7" w:rsidRDefault="00E43B29" w:rsidP="00CF7ED8">
      <w:pPr>
        <w:pStyle w:val="NormalWeb"/>
      </w:pPr>
      <w:r w:rsidRPr="00E43B29">
        <w:lastRenderedPageBreak/>
        <w:drawing>
          <wp:inline distT="0" distB="0" distL="0" distR="0" wp14:anchorId="48FAA5DD" wp14:editId="37C04FAD">
            <wp:extent cx="5486400" cy="20085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486400" cy="2008505"/>
                    </a:xfrm>
                    <a:prstGeom prst="rect">
                      <a:avLst/>
                    </a:prstGeom>
                  </pic:spPr>
                </pic:pic>
              </a:graphicData>
            </a:graphic>
          </wp:inline>
        </w:drawing>
      </w:r>
    </w:p>
    <w:p w14:paraId="2D1B9686" w14:textId="77777777" w:rsidR="009215A7" w:rsidRPr="00504F99" w:rsidRDefault="009215A7" w:rsidP="009215A7">
      <w:pPr>
        <w:pStyle w:val="NormalWeb"/>
      </w:pPr>
      <w:r>
        <w:t>Figure 9.</w:t>
      </w:r>
      <w:r w:rsidR="005D6F63">
        <w:t>1</w:t>
      </w:r>
      <w:r w:rsidRPr="00504F99">
        <w:t xml:space="preserve"> Confounding: Vitamin E seemed to reduce the risk of cardiovascular disease when presumably it is only associated with </w:t>
      </w:r>
      <w:r>
        <w:t>favorable health habits</w:t>
      </w:r>
      <w:r w:rsidRPr="00504F99">
        <w:t xml:space="preserve"> that reduce risk.</w:t>
      </w:r>
    </w:p>
    <w:p w14:paraId="166A500C" w14:textId="5B2F79B3" w:rsidR="00991FFB" w:rsidRDefault="009215A7" w:rsidP="00C3038B">
      <w:pPr>
        <w:pStyle w:val="NormalWeb"/>
      </w:pPr>
      <w:r w:rsidRPr="00FE3785">
        <w:t>C</w:t>
      </w:r>
      <w:r w:rsidR="004040C1" w:rsidRPr="00FE3785">
        <w:t>onfounding by indication</w:t>
      </w:r>
      <w:r w:rsidR="004040C1" w:rsidRPr="00504F99">
        <w:t xml:space="preserve"> is </w:t>
      </w:r>
      <w:r>
        <w:t>illustrated by a study of phototherapy (light treatment) during the birth hospitalization</w:t>
      </w:r>
      <w:r w:rsidR="00FE3785">
        <w:t xml:space="preserve"> of newborns </w:t>
      </w:r>
      <w:r>
        <w:t xml:space="preserve">to prevent </w:t>
      </w:r>
      <w:r w:rsidR="00FE3785">
        <w:t xml:space="preserve">later </w:t>
      </w:r>
      <w:r>
        <w:t>readmissions for jaundice.</w:t>
      </w:r>
      <w:r w:rsidR="000C6AE0" w:rsidRPr="000C6AE0">
        <w:t xml:space="preserve"> </w:t>
      </w:r>
      <w:r w:rsidR="00E617AD">
        <w:fldChar w:fldCharType="begin"/>
      </w:r>
      <w:r w:rsidR="00E617AD">
        <w:instrText xml:space="preserve"> ADDIN EN.CITE &lt;EndNote&gt;&lt;Cite&gt;&lt;Author&gt;Wickremasinghe&lt;/Author&gt;&lt;Year&gt;submitted&lt;/Year&gt;&lt;RecNum&gt;4064&lt;/RecNum&gt;&lt;DisplayText&gt;[3]&lt;/DisplayText&gt;&lt;record&gt;&lt;rec-number&gt;4064&lt;/rec-number&gt;&lt;foreign-keys&gt;&lt;key app="EN" db-id="zvsswrav8t2apbep2dbpv25ufvpprfe9rpex" timestamp="1508869227"&gt;4064&lt;/key&gt;&lt;/foreign-keys&gt;&lt;ref-type name="Journal Article"&gt;17&lt;/ref-type&gt;&lt;contributors&gt;&lt;authors&gt;&lt;author&gt;Wickremasinghe, A. C.&lt;/author&gt;&lt;author&gt;Kuzniewicz, M. W.&lt;/author&gt;&lt;author&gt;McCulloch, C. E.&lt;/author&gt;&lt;author&gt;Newman, T. B.&lt;/author&gt;&lt;/authors&gt;&lt;/contributors&gt;&lt;titles&gt;&lt;title&gt;JAMA Pediatrics&lt;/title&gt;&lt;/titles&gt;&lt;dates&gt;&lt;year&gt;submitted&lt;/year&gt;&lt;/dates&gt;&lt;urls&gt;&lt;/urls&gt;&lt;/record&gt;&lt;/Cite&gt;&lt;/EndNote&gt;</w:instrText>
      </w:r>
      <w:r w:rsidR="00E617AD">
        <w:fldChar w:fldCharType="separate"/>
      </w:r>
      <w:r w:rsidR="00E617AD">
        <w:rPr>
          <w:noProof/>
        </w:rPr>
        <w:t>[3]</w:t>
      </w:r>
      <w:r w:rsidR="00E617AD">
        <w:fldChar w:fldCharType="end"/>
      </w:r>
      <w:r>
        <w:t xml:space="preserve">  In the entire Kaiser Permanente birth cohort</w:t>
      </w:r>
      <w:r w:rsidR="00C3038B">
        <w:t xml:space="preserve"> </w:t>
      </w:r>
      <w:r>
        <w:t>in which the study was done</w:t>
      </w:r>
      <w:r w:rsidR="00FE3785">
        <w:t xml:space="preserve"> (N= ~200,000)</w:t>
      </w:r>
      <w:r w:rsidR="000C6AE0">
        <w:t xml:space="preserve">, those who </w:t>
      </w:r>
      <w:r w:rsidR="00FE3785">
        <w:t>were treated with</w:t>
      </w:r>
      <w:r w:rsidR="000C6AE0">
        <w:t xml:space="preserve"> phototherapy during the birth hospitalization were twice as likely to be readmitted for phototherapy as those who </w:t>
      </w:r>
      <w:r w:rsidR="007440B6">
        <w:t>were</w:t>
      </w:r>
      <w:r w:rsidR="000C6AE0">
        <w:t xml:space="preserve"> not</w:t>
      </w:r>
      <w:r w:rsidR="00C3038B">
        <w:t xml:space="preserve"> (RR = 1.96; P= 5 x 10</w:t>
      </w:r>
      <w:r w:rsidR="00C3038B" w:rsidRPr="00C3038B">
        <w:rPr>
          <w:vertAlign w:val="superscript"/>
        </w:rPr>
        <w:t>-69</w:t>
      </w:r>
      <w:r w:rsidR="00C3038B">
        <w:t>)</w:t>
      </w:r>
      <w:r w:rsidR="000C6AE0">
        <w:t xml:space="preserve">.  But, of course, this is because those who </w:t>
      </w:r>
      <w:r w:rsidR="00464B56">
        <w:t>were treated with phototherapy</w:t>
      </w:r>
      <w:r w:rsidR="000C6AE0">
        <w:t xml:space="preserve"> </w:t>
      </w:r>
      <w:r w:rsidR="00FE3785">
        <w:t xml:space="preserve">during the birth admission </w:t>
      </w:r>
      <w:r w:rsidR="00C3038B">
        <w:t xml:space="preserve">had </w:t>
      </w:r>
      <w:r w:rsidR="00464B56">
        <w:t>worse</w:t>
      </w:r>
      <w:r w:rsidR="000C6AE0">
        <w:t xml:space="preserve"> jaundice </w:t>
      </w:r>
      <w:r w:rsidR="00C3038B">
        <w:t>than those who were not, and hence were at higher risk of readmission</w:t>
      </w:r>
      <w:r w:rsidR="00991FFB">
        <w:t>.</w:t>
      </w:r>
      <w:r w:rsidR="00C3038B">
        <w:t xml:space="preserve"> </w:t>
      </w:r>
      <w:r w:rsidR="00C3038B" w:rsidRPr="00504F99">
        <w:t>(</w:t>
      </w:r>
      <w:r w:rsidR="00C3038B">
        <w:t>Figure 9.</w:t>
      </w:r>
      <w:r w:rsidR="005D6F63">
        <w:t>2</w:t>
      </w:r>
      <w:r w:rsidR="00C3038B" w:rsidRPr="00504F99">
        <w:t>).</w:t>
      </w:r>
      <w:r w:rsidR="00991FFB">
        <w:t xml:space="preserve"> </w:t>
      </w:r>
    </w:p>
    <w:p w14:paraId="433B072B" w14:textId="77777777" w:rsidR="007440B6" w:rsidRDefault="0048109F" w:rsidP="00C3038B">
      <w:pPr>
        <w:pStyle w:val="NormalWeb"/>
      </w:pPr>
      <w:r w:rsidRPr="00C3038B">
        <w:rPr>
          <w:noProof/>
        </w:rPr>
        <w:drawing>
          <wp:inline distT="0" distB="0" distL="0" distR="0" wp14:anchorId="7D522DF3" wp14:editId="54B9B47E">
            <wp:extent cx="5486400" cy="16071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86400" cy="1607185"/>
                    </a:xfrm>
                    <a:prstGeom prst="rect">
                      <a:avLst/>
                    </a:prstGeom>
                    <a:noFill/>
                    <a:ln>
                      <a:noFill/>
                    </a:ln>
                  </pic:spPr>
                </pic:pic>
              </a:graphicData>
            </a:graphic>
          </wp:inline>
        </w:drawing>
      </w:r>
    </w:p>
    <w:p w14:paraId="078DAD23" w14:textId="4A8EE2AC" w:rsidR="00C3038B" w:rsidRPr="00504F99" w:rsidRDefault="00C3038B" w:rsidP="00C3038B">
      <w:pPr>
        <w:pStyle w:val="NormalWeb"/>
      </w:pPr>
      <w:r>
        <w:t>Figure 9.</w:t>
      </w:r>
      <w:r w:rsidR="005D6F63">
        <w:t>2</w:t>
      </w:r>
      <w:r w:rsidRPr="00504F99">
        <w:t xml:space="preserve"> Confounding by indication. The favorable effect of </w:t>
      </w:r>
      <w:r w:rsidR="00203B5E">
        <w:t>phototherapy during the birth admission on readmissions for phototherapy is masked by the fact that those who get it are at higher risk due to worse jaundice.</w:t>
      </w:r>
    </w:p>
    <w:p w14:paraId="6137C3D9" w14:textId="77777777" w:rsidR="009215A7" w:rsidRDefault="00C3038B" w:rsidP="008D2113">
      <w:pPr>
        <w:pStyle w:val="NormalWeb"/>
      </w:pPr>
      <w:r>
        <w:t>Restricting the study population to the 30,497</w:t>
      </w:r>
      <w:r w:rsidR="00DE506E">
        <w:t xml:space="preserve"> newborns</w:t>
      </w:r>
      <w:r>
        <w:t xml:space="preserve"> who had bilirubin levels just below those at which phototherapy was recommended in national guidelines brought the relative risk down to 0.36</w:t>
      </w:r>
      <w:r w:rsidR="00203B5E">
        <w:t xml:space="preserve">.  It </w:t>
      </w:r>
      <w:r>
        <w:t xml:space="preserve">declined even further after </w:t>
      </w:r>
      <w:r w:rsidR="00203B5E">
        <w:t>multivariable adjustment for</w:t>
      </w:r>
      <w:r>
        <w:t xml:space="preserve"> additional confounding variables.</w:t>
      </w:r>
      <w:r w:rsidR="00991FFB">
        <w:t xml:space="preserve">  Thus, confounding by indication made phototherapy look falsely bad</w:t>
      </w:r>
      <w:r w:rsidR="00DE506E">
        <w:t>.</w:t>
      </w:r>
      <w:r w:rsidR="00203B5E">
        <w:t xml:space="preserve">  </w:t>
      </w:r>
    </w:p>
    <w:p w14:paraId="33613526" w14:textId="2A9D89C9" w:rsidR="00D768DF" w:rsidRDefault="00D768DF" w:rsidP="008D2113">
      <w:pPr>
        <w:pStyle w:val="NormalWeb"/>
      </w:pPr>
      <w:r>
        <w:t>If all</w:t>
      </w:r>
      <w:r w:rsidR="007742C3">
        <w:t xml:space="preserve"> of the</w:t>
      </w:r>
      <w:r>
        <w:t xml:space="preserve"> </w:t>
      </w:r>
      <w:r>
        <w:t xml:space="preserve">important confounders can be measured, a traditional multivariable analysis may reduce or eliminate confounding by indication, allowing </w:t>
      </w:r>
      <w:r w:rsidR="0052793F">
        <w:t xml:space="preserve">us </w:t>
      </w:r>
      <w:r>
        <w:t xml:space="preserve">to estimate treatment </w:t>
      </w:r>
      <w:r>
        <w:lastRenderedPageBreak/>
        <w:t xml:space="preserve">effects with an observational </w:t>
      </w:r>
      <w:r>
        <w:t>study.  In the remainder of this chapter we</w:t>
      </w:r>
      <w:r w:rsidR="0052793F">
        <w:t xml:space="preserve"> will</w:t>
      </w:r>
      <w:r>
        <w:t xml:space="preserve"> review some other approaches.</w:t>
      </w:r>
    </w:p>
    <w:p w14:paraId="3340BA10" w14:textId="77777777" w:rsidR="00B025AD" w:rsidRPr="00504F99" w:rsidRDefault="004040C1" w:rsidP="002E5ED6">
      <w:pPr>
        <w:pStyle w:val="Heading2"/>
      </w:pPr>
      <w:r w:rsidRPr="00504F99">
        <w:t>Instrumental variables</w:t>
      </w:r>
    </w:p>
    <w:p w14:paraId="552EC7AF" w14:textId="3CE95507" w:rsidR="00B025AD" w:rsidRDefault="004040C1" w:rsidP="008D2113">
      <w:pPr>
        <w:pStyle w:val="NormalWeb"/>
      </w:pPr>
      <w:r w:rsidRPr="00504F99">
        <w:t xml:space="preserve">When we discussed the “Intention to Treat” principle in Chapter </w:t>
      </w:r>
      <w:r w:rsidR="002537BB">
        <w:t>8, we acknowledged that</w:t>
      </w:r>
      <w:r w:rsidRPr="00504F99">
        <w:t xml:space="preserve"> in randomized controlled trials, there might be an imperfect relationship between the predictor var</w:t>
      </w:r>
      <w:r w:rsidR="00A4132C">
        <w:t>iable of interest (e.g., actually taking the</w:t>
      </w:r>
      <w:r w:rsidRPr="00504F99">
        <w:t xml:space="preserve"> medication) and the predictor variable analyzed (group assignment). We stressed that to maintain the strength of causal inference provided by randomization it is important to analyze by group assignment – that is, people assigned to take the medication should be compared with people assigned to placebo, rather than comparing people who took the medication with those who did not. However, if this </w:t>
      </w:r>
      <w:r w:rsidR="007742C3">
        <w:t>intention-to</w:t>
      </w:r>
      <w:r w:rsidR="007742C3">
        <w:t xml:space="preserve">-treat </w:t>
      </w:r>
      <w:r w:rsidRPr="00504F99">
        <w:t>analysis results in</w:t>
      </w:r>
      <w:r w:rsidR="00191A84" w:rsidRPr="00504F99">
        <w:t xml:space="preserve"> </w:t>
      </w:r>
      <w:r w:rsidRPr="00504F99">
        <w:t>signi</w:t>
      </w:r>
      <w:r w:rsidR="00AD55CF" w:rsidRPr="00504F99">
        <w:t>fi</w:t>
      </w:r>
      <w:r w:rsidRPr="00504F99">
        <w:t>cant misclassi</w:t>
      </w:r>
      <w:r w:rsidR="00AD55CF" w:rsidRPr="00504F99">
        <w:t>fi</w:t>
      </w:r>
      <w:r w:rsidRPr="00504F99">
        <w:t>cation of exposure (e.g., because some people assigned to the drug do not take it and/or some assigned to placebo obtain the active drug), the</w:t>
      </w:r>
      <w:r w:rsidR="00191A84" w:rsidRPr="00504F99">
        <w:t xml:space="preserve"> </w:t>
      </w:r>
      <w:r w:rsidRPr="00504F99">
        <w:t>estimate</w:t>
      </w:r>
      <w:r w:rsidR="00191A84" w:rsidRPr="00504F99">
        <w:t xml:space="preserve"> </w:t>
      </w:r>
      <w:r w:rsidRPr="00504F99">
        <w:t>of</w:t>
      </w:r>
      <w:r w:rsidR="00191A84" w:rsidRPr="00504F99">
        <w:t xml:space="preserve"> </w:t>
      </w:r>
      <w:r w:rsidRPr="00504F99">
        <w:t>effect</w:t>
      </w:r>
      <w:r w:rsidR="00191A84" w:rsidRPr="00504F99">
        <w:t xml:space="preserve"> </w:t>
      </w:r>
      <w:r w:rsidRPr="00504F99">
        <w:t>size</w:t>
      </w:r>
      <w:r w:rsidR="00191A84" w:rsidRPr="00504F99">
        <w:t xml:space="preserve"> </w:t>
      </w:r>
      <w:r w:rsidRPr="00504F99">
        <w:t>will</w:t>
      </w:r>
      <w:r w:rsidR="00191A84" w:rsidRPr="00504F99">
        <w:t xml:space="preserve"> </w:t>
      </w:r>
      <w:r w:rsidRPr="00504F99">
        <w:t>be</w:t>
      </w:r>
      <w:r w:rsidR="00191A84" w:rsidRPr="00504F99">
        <w:t xml:space="preserve"> </w:t>
      </w:r>
      <w:r w:rsidRPr="00504F99">
        <w:t>biased</w:t>
      </w:r>
      <w:r w:rsidR="00191A84" w:rsidRPr="00504F99">
        <w:t xml:space="preserve"> </w:t>
      </w:r>
      <w:r w:rsidRPr="00504F99">
        <w:t>toward</w:t>
      </w:r>
      <w:r w:rsidR="00191A84" w:rsidRPr="00504F99">
        <w:t xml:space="preserve"> </w:t>
      </w:r>
      <w:r w:rsidRPr="00504F99">
        <w:t>the</w:t>
      </w:r>
      <w:r w:rsidR="00191A84" w:rsidRPr="00504F99">
        <w:t xml:space="preserve"> </w:t>
      </w:r>
      <w:r w:rsidRPr="00504F99">
        <w:t>null.</w:t>
      </w:r>
      <w:r w:rsidR="00C94106" w:rsidRPr="00504F99">
        <w:t xml:space="preserve"> </w:t>
      </w:r>
    </w:p>
    <w:p w14:paraId="7EAF7689" w14:textId="5E6FB64C" w:rsidR="00A4132C" w:rsidRPr="00504F99" w:rsidRDefault="00A4132C" w:rsidP="008D2113">
      <w:pPr>
        <w:pStyle w:val="NormalWeb"/>
      </w:pPr>
      <w:r>
        <w:t xml:space="preserve">One of the </w:t>
      </w:r>
      <w:r w:rsidR="000F2877">
        <w:t>best</w:t>
      </w:r>
      <w:r>
        <w:t xml:space="preserve"> applications of an </w:t>
      </w:r>
      <w:r w:rsidRPr="000F2877">
        <w:rPr>
          <w:color w:val="008000"/>
        </w:rPr>
        <w:t>instrumental variable</w:t>
      </w:r>
      <w:r>
        <w:t xml:space="preserve"> analysis is </w:t>
      </w:r>
      <w:r w:rsidR="00386DF4">
        <w:t>to mathematically reverse</w:t>
      </w:r>
      <w:r>
        <w:t xml:space="preserve"> th</w:t>
      </w:r>
      <w:r w:rsidR="006D42C4">
        <w:t>e</w:t>
      </w:r>
      <w:r>
        <w:t xml:space="preserve"> bias toward the null that </w:t>
      </w:r>
      <w:r w:rsidR="00386DF4">
        <w:t>results from nonadherence or treatment crossover in a randomized trial (or other situations when the likelihood of treatment is randomly assigned, as discussed below).</w:t>
      </w:r>
      <w:r>
        <w:t xml:space="preserve"> </w:t>
      </w:r>
      <w:r w:rsidR="00386DF4">
        <w:t xml:space="preserve"> If the investigators can assume that all of the observed difference between groups is due </w:t>
      </w:r>
      <w:r w:rsidR="00386DF4">
        <w:t xml:space="preserve">to the greater likelihood of receiving the treatment under study among those randomized to it, they can calculate what the effect of actually receiving the treatment would need to be to produce the observed (attenuated) difference between treatment groups. </w:t>
      </w:r>
    </w:p>
    <w:p w14:paraId="2C63708A" w14:textId="77777777" w:rsidR="00A4132C" w:rsidRDefault="004040C1" w:rsidP="008D2113">
      <w:pPr>
        <w:pStyle w:val="NormalWeb"/>
      </w:pPr>
      <w:r w:rsidRPr="00504F99">
        <w:t>The concepts here are somewhat abstract, so the easiest way to explain and understand instrumental variables may be with some examples. A study one of us helped design used an instrumental variable to study delayed effects of military service during the Vietnam-era on mortality.</w:t>
      </w:r>
      <w:r w:rsidR="00E617AD">
        <w:fldChar w:fldCharType="begin"/>
      </w:r>
      <w:r w:rsidR="00E617AD">
        <w:instrText xml:space="preserve"> ADDIN EN.CITE &lt;EndNote&gt;&lt;Cite&gt;&lt;Author&gt;Hearst&lt;/Author&gt;&lt;Year&gt;1986&lt;/Year&gt;&lt;RecNum&gt;108&lt;/RecNum&gt;&lt;DisplayText&gt;[4]&lt;/DisplayText&gt;&lt;record&gt;&lt;rec-number&gt;108&lt;/rec-number&gt;&lt;foreign-keys&gt;&lt;key app="EN" db-id="0ftvff9p80fp5few5s05f5fw9rd9fefrdzer" timestamp="0"&gt;108&lt;/key&gt;&lt;/foreign-keys&gt;&lt;ref-type name="Journal Article"&gt;17&lt;/ref-type&gt;&lt;contributors&gt;&lt;authors&gt;&lt;author&gt;Hearst, N.&lt;/author&gt;&lt;author&gt;Newman, T. B.&lt;/author&gt;&lt;author&gt;Hulley, S. B.&lt;/author&gt;&lt;/authors&gt;&lt;/contributors&gt;&lt;titles&gt;&lt;title&gt;Delayed effects of the military draft on mortality. A randomized natural experiment&lt;/title&gt;&lt;secondary-title&gt;N Engl J Med&lt;/secondary-title&gt;&lt;/titles&gt;&lt;periodical&gt;&lt;full-title&gt;N Engl J Med&lt;/full-title&gt;&lt;/periodical&gt;&lt;pages&gt;620-4&lt;/pages&gt;&lt;volume&gt;314&lt;/volume&gt;&lt;number&gt;10&lt;/number&gt;&lt;keywords&gt;&lt;keyword&gt;Accidents, Traffic&lt;/keyword&gt;&lt;keyword&gt;Adult&lt;/keyword&gt;&lt;keyword&gt;California&lt;/keyword&gt;&lt;keyword&gt;Human&lt;/keyword&gt;&lt;keyword&gt;Liver Cirrhosis, Alcoholic/mortality&lt;/keyword&gt;&lt;keyword&gt;Male&lt;/keyword&gt;&lt;keyword&gt;*Military Personnel&lt;/keyword&gt;&lt;keyword&gt;*Mortality&lt;/keyword&gt;&lt;keyword&gt;Pennsylvania&lt;/keyword&gt;&lt;keyword&gt;Risk&lt;/keyword&gt;&lt;keyword&gt;Stress Disorders, Post-Traumatic&lt;/keyword&gt;&lt;keyword&gt;Suicide/epidemiology&lt;/keyword&gt;&lt;keyword&gt;United States&lt;/keyword&gt;&lt;keyword&gt;Veterans&lt;/keyword&gt;&lt;/keywords&gt;&lt;dates&gt;&lt;year&gt;1986&lt;/year&gt;&lt;pub-dates&gt;&lt;date&gt;Mar 6&lt;/date&gt;&lt;/pub-dates&gt;&lt;/dates&gt;&lt;accession-num&gt;3945247&lt;/accession-num&gt;&lt;urls&gt;&lt;related-urls&gt;&lt;url&gt;http://www.ncbi.nlm.nih.gov/entrez/query.fcgi?cmd=Retrieve&amp;amp;db=PubMed&amp;amp;dopt=Citation&amp;amp;list_uids=3945247&lt;/url&gt;&lt;/related-urls&gt;&lt;/urls&gt;&lt;/record&gt;&lt;/Cite&gt;&lt;/EndNote&gt;</w:instrText>
      </w:r>
      <w:r w:rsidR="00E617AD">
        <w:fldChar w:fldCharType="separate"/>
      </w:r>
      <w:r w:rsidR="00E617AD">
        <w:rPr>
          <w:noProof/>
        </w:rPr>
        <w:t>[4]</w:t>
      </w:r>
      <w:r w:rsidR="00E617AD">
        <w:fldChar w:fldCharType="end"/>
      </w:r>
      <w:r w:rsidRPr="00504F99">
        <w:t xml:space="preserve"> The exposure of interest in this case was military service. The outcome variable for the study was</w:t>
      </w:r>
      <w:r w:rsidR="000A3F01" w:rsidRPr="00504F99">
        <w:t xml:space="preserve"> </w:t>
      </w:r>
      <w:r w:rsidRPr="00504F99">
        <w:t>mortality, as determined from electronic death certi</w:t>
      </w:r>
      <w:r w:rsidR="00AD55CF" w:rsidRPr="00504F99">
        <w:t>fi</w:t>
      </w:r>
      <w:r w:rsidRPr="00504F99">
        <w:t xml:space="preserve">cate registries from California and Pennsylvania that included the date of birth of the decedent and the cause of death. </w:t>
      </w:r>
    </w:p>
    <w:p w14:paraId="7DE120E4" w14:textId="77777777" w:rsidR="00B025AD" w:rsidRPr="00504F99" w:rsidRDefault="004040C1" w:rsidP="008D2113">
      <w:pPr>
        <w:pStyle w:val="NormalWeb"/>
      </w:pPr>
      <w:r w:rsidRPr="00504F99">
        <w:t xml:space="preserve">Although mortality rates </w:t>
      </w:r>
      <w:r w:rsidR="000F2877">
        <w:t>of</w:t>
      </w:r>
      <w:r w:rsidRPr="00504F99">
        <w:t xml:space="preserve"> Vietnam veterans could easily be compared with those</w:t>
      </w:r>
      <w:r w:rsidR="000F2877">
        <w:t xml:space="preserve"> of</w:t>
      </w:r>
      <w:r w:rsidRPr="00504F99">
        <w:t xml:space="preserve"> nonveterans, the inference that differences in mortality after the period of service were</w:t>
      </w:r>
      <w:r w:rsidRPr="00504F99">
        <w:rPr>
          <w:i/>
        </w:rPr>
        <w:t xml:space="preserve"> caused by</w:t>
      </w:r>
      <w:r w:rsidRPr="00504F99">
        <w:t xml:space="preserve"> the military service would be weak, because men who served differed in many ways from those who did not – military service was not randomly assigned. However, for several years beginning in December 1969, annual draft lotteries were held, and 19-year-old men were randomly assigned a number from 1 to 366 based on their birth dates. Beginning in January each of the following years, men were drafted starting with the lowest lottery numbers, until a suf</w:t>
      </w:r>
      <w:r w:rsidR="00AD55CF" w:rsidRPr="00504F99">
        <w:t>fi</w:t>
      </w:r>
      <w:r w:rsidRPr="00504F99">
        <w:t>cient number of men had been drafted for that year. Thus, the instrumental variable chosen for this study was</w:t>
      </w:r>
      <w:r w:rsidRPr="00504F99">
        <w:rPr>
          <w:i/>
        </w:rPr>
        <w:t xml:space="preserve"> eligibility</w:t>
      </w:r>
      <w:r w:rsidRPr="00504F99">
        <w:t xml:space="preserve"> for the draft, as determined by whether a man</w:t>
      </w:r>
      <w:r w:rsidR="00B025AD" w:rsidRPr="00504F99">
        <w:t>’</w:t>
      </w:r>
      <w:r w:rsidRPr="00504F99">
        <w:t xml:space="preserve">s birth date corresponded to a draft lottery number above or below the highest number called for his year of birth (e.g., #195 for men born in 1950). Draft eligibility seemed to be a good instrumental variable, because it was associated </w:t>
      </w:r>
      <w:r w:rsidRPr="00504F99">
        <w:lastRenderedPageBreak/>
        <w:t>with the predictor of interest, military service, but not independently associated with the outcome, mortality.</w:t>
      </w:r>
    </w:p>
    <w:p w14:paraId="40B7C4F6" w14:textId="77777777" w:rsidR="00B025AD" w:rsidRPr="00504F99" w:rsidRDefault="004040C1" w:rsidP="008D2113">
      <w:pPr>
        <w:pStyle w:val="NormalWeb"/>
      </w:pPr>
      <w:r w:rsidRPr="00504F99">
        <w:t>As it turned out, draft eligibility was a poor marker for actual military service. Only</w:t>
      </w:r>
      <w:r w:rsidR="006D2688" w:rsidRPr="00504F99">
        <w:t xml:space="preserve"> </w:t>
      </w:r>
      <w:r w:rsidRPr="00504F99">
        <w:t xml:space="preserve">25.6% of men whose birth dates made them eligible for the draft actually served, compared with 9.3% of men whose birth dates made them exempt. Nonetheless, the large sample size enabled the study to </w:t>
      </w:r>
      <w:r w:rsidR="00AD55CF" w:rsidRPr="00504F99">
        <w:t>fi</w:t>
      </w:r>
      <w:r w:rsidRPr="00504F99">
        <w:t>nd statistically signi</w:t>
      </w:r>
      <w:r w:rsidR="00AD55CF" w:rsidRPr="00504F99">
        <w:t>fi</w:t>
      </w:r>
      <w:r w:rsidRPr="00504F99">
        <w:t>cantly higher mortality among draft-eligible men in the years following the period of possible military service, with observed relative risks of 1.13 for suicide (P = 0</w:t>
      </w:r>
      <w:r w:rsidRPr="00504F99">
        <w:rPr>
          <w:i/>
        </w:rPr>
        <w:t>.</w:t>
      </w:r>
      <w:r w:rsidRPr="00504F99">
        <w:t>005), 1.08 for motor vehicle accidents (P = 0</w:t>
      </w:r>
      <w:r w:rsidRPr="00504F99">
        <w:rPr>
          <w:i/>
        </w:rPr>
        <w:t>.</w:t>
      </w:r>
      <w:r w:rsidRPr="00504F99">
        <w:t>03), and 1.04 for all-cause mortality (P = 0</w:t>
      </w:r>
      <w:r w:rsidRPr="00504F99">
        <w:rPr>
          <w:i/>
        </w:rPr>
        <w:t>.</w:t>
      </w:r>
      <w:r w:rsidRPr="00504F99">
        <w:t>03).</w:t>
      </w:r>
    </w:p>
    <w:p w14:paraId="650BEE34" w14:textId="77777777" w:rsidR="00B025AD" w:rsidRPr="00504F99" w:rsidRDefault="004040C1" w:rsidP="00DC3BAB">
      <w:pPr>
        <w:pStyle w:val="NormalWeb"/>
      </w:pPr>
      <w:r w:rsidRPr="00504F99">
        <w:t xml:space="preserve">These results, analogous to an “intention to treat” analysis of a randomized trial in which there was considerable crossover between groups, provide strong evidence of causality. However, the RRs using the instrumental variable are biased toward the null </w:t>
      </w:r>
      <w:r w:rsidR="00530A6F">
        <w:t>for the effect of</w:t>
      </w:r>
      <w:r w:rsidRPr="00504F99">
        <w:t xml:space="preserve"> military service, </w:t>
      </w:r>
      <w:r w:rsidR="00530A6F">
        <w:t>rather than</w:t>
      </w:r>
      <w:r w:rsidRPr="00504F99">
        <w:t xml:space="preserve"> eligibility for the draft. Therefore, the investigators algebraically calculated what the RR for military service would need to be in order to produce the association found between the instrumental variable of draft eligibility and</w:t>
      </w:r>
      <w:r w:rsidR="00530A6F">
        <w:t xml:space="preserve"> observed </w:t>
      </w:r>
      <w:r w:rsidRPr="00504F99">
        <w:t>mortality. If all of the excess risk among draft-eligible men was due to military service (a hypothesis that could not be tested with this design) RRs would need to be 1.86 for suicide, 1.53 for motor vehicle accidents, and 1.25 for total mortality.</w:t>
      </w:r>
      <w:r w:rsidR="008B43D7" w:rsidRPr="00504F99">
        <w:rPr>
          <w:rStyle w:val="FootnoteReference"/>
        </w:rPr>
        <w:footnoteReference w:id="3"/>
      </w:r>
    </w:p>
    <w:p w14:paraId="15BE1CC1" w14:textId="77777777" w:rsidR="002D733F" w:rsidRDefault="00386DF4" w:rsidP="00386DF4">
      <w:pPr>
        <w:pStyle w:val="NormalWeb"/>
      </w:pPr>
      <w:r>
        <w:t xml:space="preserve">Another example of an instrumental variable analysis where the </w:t>
      </w:r>
      <w:r w:rsidR="00513A8E">
        <w:t xml:space="preserve">instrument was </w:t>
      </w:r>
      <w:r w:rsidR="002D733F">
        <w:t xml:space="preserve">randomized </w:t>
      </w:r>
      <w:r w:rsidR="00513A8E">
        <w:t>group assignment comes from a randomized trial of smoking cessation interventions among CVS Caremark employees.</w:t>
      </w:r>
      <w:r w:rsidR="00E617AD">
        <w:fldChar w:fldCharType="begin">
          <w:fldData xml:space="preserve">PEVuZE5vdGU+PENpdGU+PEF1dGhvcj5IYWxwZXJuPC9BdXRob3I+PFllYXI+MjAxNTwvWWVhcj48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</w:fldData>
        </w:fldChar>
      </w:r>
      <w:r w:rsidR="00E617AD">
        <w:instrText xml:space="preserve"> ADDIN EN.CITE </w:instrText>
      </w:r>
      <w:r w:rsidR="00E617AD">
        <w:fldChar w:fldCharType="begin">
          <w:fldData xml:space="preserve">PEVuZE5vdGU+PENpdGU+PEF1dGhvcj5IYWxwZXJuPC9BdXRob3I+PFllYXI+MjAxNTwvWWVhcj48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</w:fldData>
        </w:fldChar>
      </w:r>
      <w:r w:rsidR="00E617AD">
        <w:instrText xml:space="preserve"> ADDIN EN.CITE.DATA </w:instrText>
      </w:r>
      <w:r w:rsidR="00E617AD">
        <w:fldChar w:fldCharType="end"/>
      </w:r>
      <w:r w:rsidR="00E617AD">
        <w:fldChar w:fldCharType="separate"/>
      </w:r>
      <w:r w:rsidR="00E617AD">
        <w:rPr>
          <w:noProof/>
        </w:rPr>
        <w:t>[5]</w:t>
      </w:r>
      <w:r w:rsidR="00E617AD">
        <w:fldChar w:fldCharType="end"/>
      </w:r>
      <w:r w:rsidR="00513A8E">
        <w:t xml:space="preserve"> The investigators compared two types of interventions with usual care.  In </w:t>
      </w:r>
      <w:r w:rsidR="00AB2034" w:rsidRPr="00530A6F">
        <w:rPr>
          <w:i/>
        </w:rPr>
        <w:t>reward-based</w:t>
      </w:r>
      <w:r w:rsidR="00513A8E">
        <w:t xml:space="preserve"> </w:t>
      </w:r>
      <w:r w:rsidR="00AB2034">
        <w:t>interventions</w:t>
      </w:r>
      <w:r w:rsidR="00513A8E">
        <w:t>, employees were given $200 for biochemically confirmed abstinence at each of</w:t>
      </w:r>
      <w:r w:rsidR="00167333">
        <w:t xml:space="preserve"> 4 time periods, for a total bonus of </w:t>
      </w:r>
      <w:r w:rsidR="00530A6F">
        <w:t xml:space="preserve">up to </w:t>
      </w:r>
      <w:r w:rsidR="00167333">
        <w:t>$800 for abstinence at 6 months.</w:t>
      </w:r>
      <w:r w:rsidR="00AB2034">
        <w:t xml:space="preserve">  In </w:t>
      </w:r>
      <w:r w:rsidR="00AB2034" w:rsidRPr="00530A6F">
        <w:rPr>
          <w:i/>
        </w:rPr>
        <w:t>deposit-based</w:t>
      </w:r>
      <w:r w:rsidR="00AB2034">
        <w:t xml:space="preserve"> interventions, the employees had to deposit $150 of their own money, which would be refunded only if they quit smoking. </w:t>
      </w:r>
      <w:r w:rsidR="00F76A59">
        <w:t xml:space="preserve"> </w:t>
      </w:r>
    </w:p>
    <w:p w14:paraId="3961E61D" w14:textId="77777777" w:rsidR="00386DF4" w:rsidRDefault="00F76A59" w:rsidP="00386DF4">
      <w:pPr>
        <w:pStyle w:val="NormalWeb"/>
      </w:pPr>
      <w:r>
        <w:t>In the intention-to-treat analysis, quit rates were higher in the reward group</w:t>
      </w:r>
      <w:r w:rsidR="00AB45C5">
        <w:t xml:space="preserve"> (15.7% vs 10.2%</w:t>
      </w:r>
      <w:r>
        <w:t>,</w:t>
      </w:r>
      <w:r w:rsidR="00AB45C5">
        <w:t>)</w:t>
      </w:r>
      <w:r>
        <w:t xml:space="preserve"> because many more people randomized to that program </w:t>
      </w:r>
      <w:r w:rsidR="00AB45C5">
        <w:t>accepted their treatment assignment (90.0% vs 13.7%</w:t>
      </w:r>
      <w:r w:rsidR="00530A6F">
        <w:t xml:space="preserve"> in the deposit group</w:t>
      </w:r>
      <w:r w:rsidR="00AB45C5">
        <w:t>)</w:t>
      </w:r>
      <w:r>
        <w:t>.</w:t>
      </w:r>
      <w:r w:rsidR="00AB45C5">
        <w:t xml:space="preserve">   But the instrumental variable analysis</w:t>
      </w:r>
      <w:r w:rsidR="002D733F">
        <w:t xml:space="preserve"> addressed a different question: how effective were interventions </w:t>
      </w:r>
      <w:r w:rsidR="002D733F">
        <w:rPr>
          <w:i/>
        </w:rPr>
        <w:t>if the</w:t>
      </w:r>
      <w:r w:rsidR="00530A6F">
        <w:rPr>
          <w:i/>
        </w:rPr>
        <w:t>y</w:t>
      </w:r>
      <w:r w:rsidR="002D733F">
        <w:rPr>
          <w:i/>
        </w:rPr>
        <w:t xml:space="preserve"> were accepted.</w:t>
      </w:r>
      <w:r w:rsidR="002D733F">
        <w:t xml:space="preserve">  (This is analogous the effect of military service rather than draft eligibility.)  This question cannot be answered with a “per protocol” analysis, comparing quit rates among people who accepted their treatment assignment, because people who accepted the deposit program almost certainly were more motivated to quit at the outset than those who accepted the reward program.  But</w:t>
      </w:r>
      <w:r w:rsidR="00AB45C5">
        <w:t xml:space="preserve"> </w:t>
      </w:r>
      <w:r w:rsidR="002D733F">
        <w:t xml:space="preserve">the instrumental variable analysis </w:t>
      </w:r>
      <w:r w:rsidR="00AB45C5">
        <w:t xml:space="preserve">showed that </w:t>
      </w:r>
      <w:r w:rsidR="00AB45C5">
        <w:lastRenderedPageBreak/>
        <w:t>among those who would accept either program, the deposit program was much more effective</w:t>
      </w:r>
      <w:r w:rsidR="002D733F">
        <w:t xml:space="preserve"> (absolute increase in quit rates 13.7%)</w:t>
      </w:r>
      <w:r w:rsidR="00AB45C5">
        <w:t xml:space="preserve">. </w:t>
      </w:r>
    </w:p>
    <w:p w14:paraId="7BC5C3BE" w14:textId="4A999344" w:rsidR="00386DF4" w:rsidRDefault="00916E96" w:rsidP="00386DF4">
      <w:pPr>
        <w:pStyle w:val="NormalWeb"/>
      </w:pPr>
      <w:r>
        <w:t>Of course,</w:t>
      </w:r>
      <w:r w:rsidR="00AB45C5">
        <w:t xml:space="preserve"> instruments that are randomly assigned are limited</w:t>
      </w:r>
      <w:r w:rsidR="00A31FF1">
        <w:t>, so in most cases the investigator needs to seek out other variables that are</w:t>
      </w:r>
      <w:r w:rsidR="00386DF4" w:rsidRPr="00504F99">
        <w:t xml:space="preserve"> associated with the treatment of interest and thought not to be (independently) associated with the outcome. The outcome is then determined in relation to this “instrumental variable,” </w:t>
      </w:r>
      <w:r w:rsidR="007E3CA2">
        <w:t>rather than the actual treatment or exposure of interest.</w:t>
      </w:r>
      <w:r w:rsidR="00386DF4" w:rsidRPr="00504F99">
        <w:t xml:space="preserve"> </w:t>
      </w:r>
      <w:r w:rsidR="00F86AAD">
        <w:t>As with a randomized study, t</w:t>
      </w:r>
      <w:r w:rsidR="00386DF4" w:rsidRPr="00504F99">
        <w:t xml:space="preserve">he expected bias toward the null that </w:t>
      </w:r>
      <w:r w:rsidR="008B2F76">
        <w:t>then</w:t>
      </w:r>
      <w:r w:rsidR="00386DF4" w:rsidRPr="00504F99">
        <w:t xml:space="preserve"> occur</w:t>
      </w:r>
      <w:r w:rsidR="008B2F76">
        <w:t>s</w:t>
      </w:r>
      <w:r w:rsidR="00386DF4" w:rsidRPr="00504F99">
        <w:t xml:space="preserve"> from misclassification of exposure is overcome with a combination of a large sample size and calculations to </w:t>
      </w:r>
      <w:r w:rsidR="008B2F76">
        <w:t>reverse</w:t>
      </w:r>
      <w:r w:rsidR="00386DF4" w:rsidRPr="00504F99">
        <w:t xml:space="preserve"> the effect of the imperfect relationship between the instrumental variable and the predictor of interest.</w:t>
      </w:r>
    </w:p>
    <w:p w14:paraId="6CF34EBA" w14:textId="77777777" w:rsidR="00F258D6" w:rsidRDefault="0048109F" w:rsidP="008D2113">
      <w:pPr>
        <w:pStyle w:val="NormalWeb"/>
      </w:pPr>
      <w:r>
        <w:rPr>
          <w:noProof/>
        </w:rPr>
        <mc:AlternateContent>
          <mc:Choice Requires="wps">
            <w:drawing>
              <wp:anchor distT="0" distB="0" distL="114300" distR="114300" simplePos="0" relativeHeight="251658240" behindDoc="0" locked="0" layoutInCell="1" allowOverlap="1" wp14:anchorId="734E314B" wp14:editId="19C5FD30">
                <wp:simplePos x="0" y="0"/>
                <wp:positionH relativeFrom="column">
                  <wp:posOffset>2832735</wp:posOffset>
                </wp:positionH>
                <wp:positionV relativeFrom="paragraph">
                  <wp:posOffset>4206240</wp:posOffset>
                </wp:positionV>
                <wp:extent cx="2887345" cy="528320"/>
                <wp:effectExtent l="0" t="0" r="0" b="0"/>
                <wp:wrapSquare wrapText="bothSides"/>
                <wp:docPr id="1"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7345" cy="528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37518" w14:textId="77777777" w:rsidR="00EA6C2E" w:rsidRPr="00396345" w:rsidRDefault="00EA6C2E" w:rsidP="00F258D6">
                            <w:pPr>
                              <w:pStyle w:val="Caption"/>
                              <w:rPr>
                                <w:noProof/>
                              </w:rPr>
                            </w:pPr>
                            <w:r>
                              <w:t xml:space="preserve">Figure </w:t>
                            </w:r>
                            <w:proofErr w:type="gramStart"/>
                            <w:r>
                              <w:t>9.3  Surgical</w:t>
                            </w:r>
                            <w:proofErr w:type="gramEnd"/>
                            <w:r>
                              <w:t xml:space="preserve"> treatment by differential distance.  From Tan et al., permission pending</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34E314B" id="_x0000_t202" coordsize="21600,21600" o:spt="202" path="m0,0l0,21600,21600,21600,21600,0xe">
                <v:stroke joinstyle="miter"/>
                <v:path gradientshapeok="t" o:connecttype="rect"/>
              </v:shapetype>
              <v:shape id="Text Box 47" o:spid="_x0000_s1026" type="#_x0000_t202" style="position:absolute;margin-left:223.05pt;margin-top:331.2pt;width:227.35pt;height:41.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" filled="f" stroked="f">
                <v:textbox style="mso-fit-shape-to-text:t" inset="0,0,0,0">
                  <w:txbxContent>
                    <w:p w14:paraId="22137518" w14:textId="77777777" w:rsidR="00EA6C2E" w:rsidRPr="00396345" w:rsidRDefault="00EA6C2E" w:rsidP="00F258D6">
                      <w:pPr>
                        <w:pStyle w:val="Caption"/>
                        <w:rPr>
                          <w:noProof/>
                        </w:rPr>
                      </w:pPr>
                      <w:r>
                        <w:t xml:space="preserve">Figure </w:t>
                      </w:r>
                      <w:proofErr w:type="gramStart"/>
                      <w:r>
                        <w:t>9.3  Surgical</w:t>
                      </w:r>
                      <w:proofErr w:type="gramEnd"/>
                      <w:r>
                        <w:t xml:space="preserve"> treatment by differential distance.  From Tan et al., permission pending</w:t>
                      </w:r>
                    </w:p>
                  </w:txbxContent>
                </v:textbox>
                <w10:wrap type="square"/>
              </v:shape>
            </w:pict>
          </mc:Fallback>
        </mc:AlternateContent>
      </w:r>
      <w:r>
        <w:rPr>
          <w:noProof/>
        </w:rPr>
        <w:drawing>
          <wp:anchor distT="0" distB="0" distL="114300" distR="114300" simplePos="0" relativeHeight="251657216" behindDoc="0" locked="0" layoutInCell="1" allowOverlap="1" wp14:anchorId="5B8EE67D" wp14:editId="142D3144">
            <wp:simplePos x="0" y="0"/>
            <wp:positionH relativeFrom="column">
              <wp:posOffset>2832735</wp:posOffset>
            </wp:positionH>
            <wp:positionV relativeFrom="paragraph">
              <wp:posOffset>690880</wp:posOffset>
            </wp:positionV>
            <wp:extent cx="2887345" cy="3556000"/>
            <wp:effectExtent l="0" t="0" r="0" b="0"/>
            <wp:wrapSquare wrapText="bothSides"/>
            <wp:docPr id="46" name="Picture 46" descr="Screenshot 2017-10-24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creenshot 2017-10-24 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87345" cy="355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673763">
        <w:t>For example,</w:t>
      </w:r>
      <w:r w:rsidR="0071324E">
        <w:t xml:space="preserve"> </w:t>
      </w:r>
      <w:r w:rsidR="00673763">
        <w:t>Tan et al</w:t>
      </w:r>
      <w:r w:rsidR="00E617AD">
        <w:fldChar w:fldCharType="begin">
          <w:fldData xml:space="preserve">PEVuZE5vdGU+PENpdGU+PEF1dGhvcj5UYW48L0F1dGhvcj48WWVhcj4yMDEyPC9ZZWFyPjxSZWNO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</w:fldData>
        </w:fldChar>
      </w:r>
      <w:r w:rsidR="00E617AD">
        <w:instrText xml:space="preserve"> ADDIN EN.CITE </w:instrText>
      </w:r>
      <w:r w:rsidR="00E617AD">
        <w:fldChar w:fldCharType="begin">
          <w:fldData xml:space="preserve">PEVuZE5vdGU+PENpdGU+PEF1dGhvcj5UYW48L0F1dGhvcj48WWVhcj4yMDEyPC9ZZWFyPjxSZWNO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</w:fldData>
        </w:fldChar>
      </w:r>
      <w:r w:rsidR="00E617AD">
        <w:instrText xml:space="preserve"> ADDIN EN.CITE.DATA </w:instrText>
      </w:r>
      <w:r w:rsidR="00E617AD">
        <w:fldChar w:fldCharType="end"/>
      </w:r>
      <w:r w:rsidR="00E617AD">
        <w:fldChar w:fldCharType="separate"/>
      </w:r>
      <w:r w:rsidR="00E617AD">
        <w:rPr>
          <w:noProof/>
        </w:rPr>
        <w:t>[6]</w:t>
      </w:r>
      <w:r w:rsidR="00E617AD">
        <w:fldChar w:fldCharType="end"/>
      </w:r>
      <w:r w:rsidR="00673763">
        <w:t xml:space="preserve"> wished to compare partial nephrectomy (removing just the kidney tumor) with radical nephrec</w:t>
      </w:r>
      <w:r w:rsidR="0071324E">
        <w:t xml:space="preserve">tomy (removing the whole kidney and </w:t>
      </w:r>
      <w:r w:rsidR="00673763">
        <w:t xml:space="preserve">surrounding </w:t>
      </w:r>
      <w:r w:rsidR="0071324E">
        <w:t xml:space="preserve">lymph nodes) among </w:t>
      </w:r>
      <w:r w:rsidR="007F0528">
        <w:t>older</w:t>
      </w:r>
      <w:r w:rsidR="0071324E">
        <w:t xml:space="preserve"> patients with early</w:t>
      </w:r>
      <w:r w:rsidR="008B2F76">
        <w:t>-stage</w:t>
      </w:r>
      <w:r w:rsidR="0071324E">
        <w:t xml:space="preserve"> kidney cancer.  Radical nephrectomy has been the traditional treatment, and at the time of their study, many surgeons did not yet do partial nephrectomies in these patients.</w:t>
      </w:r>
      <w:r w:rsidR="003140A7">
        <w:t xml:space="preserve">  The authors used Medic</w:t>
      </w:r>
      <w:r w:rsidR="008B2F76">
        <w:t xml:space="preserve">are data to create a “differential distance” instrument for each of the 7,138 patients in the study, equal to the distance (in miles) between the closest </w:t>
      </w:r>
      <w:r w:rsidR="007F0528">
        <w:t xml:space="preserve">surgeon who had performed at least one partial </w:t>
      </w:r>
      <w:r w:rsidR="008B2F76">
        <w:t>nephrectomy</w:t>
      </w:r>
      <w:r w:rsidR="007F0528">
        <w:t xml:space="preserve"> in the previous year and</w:t>
      </w:r>
      <w:r w:rsidR="008B2F76">
        <w:t xml:space="preserve"> </w:t>
      </w:r>
      <w:r w:rsidR="007F0528">
        <w:t>the closest kidney surgeon</w:t>
      </w:r>
      <w:r w:rsidR="00DE6006">
        <w:t xml:space="preserve"> of any kind</w:t>
      </w:r>
      <w:r w:rsidR="007F0528">
        <w:t>. (Thus, this distance would be 0 if the closest kidney surgeon had performed at least one radical nephrectomy in the previous year.</w:t>
      </w:r>
      <w:r w:rsidR="00DE6006">
        <w:t xml:space="preserve">)  They showed that as this differential distance </w:t>
      </w:r>
      <w:r w:rsidR="00F86AAD">
        <w:t>increased</w:t>
      </w:r>
      <w:r w:rsidR="00DE6006">
        <w:t xml:space="preserve">, patients were </w:t>
      </w:r>
      <w:r w:rsidR="00F86AAD">
        <w:t>less</w:t>
      </w:r>
      <w:r w:rsidR="00DE6006">
        <w:t xml:space="preserve"> likely to be treated with </w:t>
      </w:r>
      <w:r w:rsidR="00984C86">
        <w:t>partial</w:t>
      </w:r>
      <w:r w:rsidR="00DE6006">
        <w:t xml:space="preserve"> nephrectomy</w:t>
      </w:r>
      <w:r w:rsidR="00984C86">
        <w:t>, as expected</w:t>
      </w:r>
      <w:r w:rsidR="000712A0">
        <w:t xml:space="preserve"> (Figure 9.</w:t>
      </w:r>
      <w:r w:rsidR="00F86AAD">
        <w:t>3</w:t>
      </w:r>
      <w:r w:rsidR="000712A0">
        <w:t>)</w:t>
      </w:r>
      <w:r w:rsidR="00DE6006">
        <w:t>.</w:t>
      </w:r>
      <w:r w:rsidR="00F258D6">
        <w:rPr>
          <w:rStyle w:val="FootnoteReference"/>
        </w:rPr>
        <w:footnoteReference w:id="4"/>
      </w:r>
      <w:r w:rsidR="000712A0">
        <w:t xml:space="preserve">  </w:t>
      </w:r>
      <w:r w:rsidR="00F258D6">
        <w:t>The authors found that both in unadjusted analyses and instrumental variable analyses patients treated with partial nephrectomy had longer overall survival.</w:t>
      </w:r>
    </w:p>
    <w:p w14:paraId="4D201567" w14:textId="77777777" w:rsidR="009C6D87" w:rsidRDefault="009C6D87" w:rsidP="008D2113">
      <w:pPr>
        <w:pStyle w:val="NormalWeb"/>
      </w:pPr>
      <w:r>
        <w:t>This type of geographic proximity instrument has also been used for</w:t>
      </w:r>
      <w:r w:rsidR="00602849">
        <w:t xml:space="preserve"> many other treatments, including</w:t>
      </w:r>
      <w:r>
        <w:t xml:space="preserve"> </w:t>
      </w:r>
      <w:r w:rsidR="00602849">
        <w:t>heart attack</w:t>
      </w:r>
      <w:r>
        <w:t xml:space="preserve"> interventions</w:t>
      </w:r>
      <w:r w:rsidR="00E617AD">
        <w:fldChar w:fldCharType="begin">
          <w:fldData xml:space="preserve">PEVuZE5vdGU+PENpdGU+PEF1dGhvcj5NY0NsZWxsYW48L0F1dGhvcj48WWVhcj4xOTk0PC9ZZWFy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=
</w:fldData>
        </w:fldChar>
      </w:r>
      <w:r w:rsidR="00E617AD">
        <w:instrText xml:space="preserve"> ADDIN EN.CITE </w:instrText>
      </w:r>
      <w:r w:rsidR="00E617AD">
        <w:fldChar w:fldCharType="begin">
          <w:fldData xml:space="preserve">PEVuZE5vdGU+PENpdGU+PEF1dGhvcj5NY0NsZWxsYW48L0F1dGhvcj48WWVhcj4xOTk0PC9ZZWFy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=
</w:fldData>
        </w:fldChar>
      </w:r>
      <w:r w:rsidR="00E617AD">
        <w:instrText xml:space="preserve"> ADDIN EN.CITE.DATA </w:instrText>
      </w:r>
      <w:r w:rsidR="00E617AD">
        <w:fldChar w:fldCharType="end"/>
      </w:r>
      <w:r w:rsidR="00E617AD">
        <w:fldChar w:fldCharType="separate"/>
      </w:r>
      <w:r w:rsidR="00E617AD">
        <w:rPr>
          <w:noProof/>
        </w:rPr>
        <w:t>[7]</w:t>
      </w:r>
      <w:r w:rsidR="00E617AD">
        <w:fldChar w:fldCharType="end"/>
      </w:r>
      <w:r w:rsidR="00602849" w:rsidRPr="00602849">
        <w:t xml:space="preserve"> </w:t>
      </w:r>
      <w:r>
        <w:t>and hip fracture anesthesia.</w:t>
      </w:r>
      <w:r w:rsidR="00E617AD">
        <w:fldChar w:fldCharType="begin">
          <w:fldData xml:space="preserve">PEVuZE5vdGU+PENpdGU+PEF1dGhvcj5OZXVtYW48L0F1dGhvcj48WWVhcj4yMDE0PC9ZZWFyPjxS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==
</w:fldData>
        </w:fldChar>
      </w:r>
      <w:r w:rsidR="00E617AD">
        <w:instrText xml:space="preserve"> ADDIN EN.CITE </w:instrText>
      </w:r>
      <w:r w:rsidR="00E617AD">
        <w:fldChar w:fldCharType="begin">
          <w:fldData xml:space="preserve">PEVuZE5vdGU+PENpdGU+PEF1dGhvcj5OZXVtYW48L0F1dGhvcj48WWVhcj4yMDE0PC9ZZWFyPjxS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==
</w:fldData>
        </w:fldChar>
      </w:r>
      <w:r w:rsidR="00E617AD">
        <w:instrText xml:space="preserve"> ADDIN EN.CITE.DATA </w:instrText>
      </w:r>
      <w:r w:rsidR="00E617AD">
        <w:fldChar w:fldCharType="end"/>
      </w:r>
      <w:r w:rsidR="00E617AD">
        <w:fldChar w:fldCharType="separate"/>
      </w:r>
      <w:r w:rsidR="00E617AD">
        <w:rPr>
          <w:noProof/>
        </w:rPr>
        <w:t>[8]</w:t>
      </w:r>
      <w:r w:rsidR="00E617AD">
        <w:fldChar w:fldCharType="end"/>
      </w:r>
      <w:r w:rsidR="00F258D6">
        <w:t xml:space="preserve"> </w:t>
      </w:r>
      <w:r>
        <w:t>It</w:t>
      </w:r>
      <w:r w:rsidR="00602849">
        <w:t>s</w:t>
      </w:r>
      <w:r>
        <w:t xml:space="preserve"> main limitation is the assumption that there are not other important differences between patients who live near different hospitals besides those measured and controlled for in analyses.</w:t>
      </w:r>
      <w:r w:rsidR="00E617AD">
        <w:fldChar w:fldCharType="begin"/>
      </w:r>
      <w:r w:rsidR="00E617AD">
        <w:instrText xml:space="preserve"> ADDIN EN.CITE &lt;EndNote&gt;&lt;Cite&gt;&lt;Author&gt;Garabedian&lt;/Author&gt;&lt;Year&gt;2014&lt;/Year&gt;&lt;RecNum&gt;1465&lt;/RecNum&gt;&lt;DisplayText&gt;[9]&lt;/DisplayText&gt;&lt;record&gt;&lt;rec-number&gt;1465&lt;/rec-number&gt;&lt;foreign-keys&gt;&lt;key app="EN" db-id="0ftvff9p80fp5few5s05f5fw9rd9fefrdzer" timestamp="1508887347"&gt;1465&lt;/key&gt;&lt;/foreign-keys&gt;&lt;ref-type name="Journal Article"&gt;17&lt;/ref-type&gt;&lt;contributors&gt;&lt;authors&gt;&lt;author&gt;Garabedian, L. F.&lt;/author&gt;&lt;author&gt;Chu, P.&lt;/author&gt;&lt;author&gt;Toh, S.&lt;/author&gt;&lt;author&gt;Zaslavsky, A. M.&lt;/author&gt;&lt;author&gt;Soumerai, S. B.&lt;/author&gt;&lt;/authors&gt;&lt;/contributors&gt;&lt;titles&gt;&lt;title&gt;Potential bias of instrumental variable analyses for observational comparative effectiveness research&lt;/title&gt;&lt;secondary-title&gt;Ann Intern Med&lt;/secondary-title&gt;&lt;alt-title&gt;Annals of internal medicine&lt;/alt-title&gt;&lt;/titles&gt;&lt;periodical&gt;&lt;full-title&gt;Ann Intern Med&lt;/full-title&gt;&lt;/periodical&gt;&lt;pages&gt;131-8&lt;/pages&gt;&lt;volume&gt;161&lt;/volume&gt;&lt;number&gt;2&lt;/number&gt;&lt;keywords&gt;&lt;keyword&gt;Bias (Epidemiology)&lt;/keyword&gt;&lt;keyword&gt;Comparative Effectiveness Research/*methods&lt;/keyword&gt;&lt;keyword&gt;*Confounding Factors (Epidemiology)&lt;/keyword&gt;&lt;keyword&gt;Humans&lt;/keyword&gt;&lt;keyword&gt;Observational Study as Topic/*methods&lt;/keyword&gt;&lt;keyword&gt;Regression Analysis&lt;/keyword&gt;&lt;/keywords&gt;&lt;dates&gt;&lt;year&gt;2014&lt;/year&gt;&lt;pub-dates&gt;&lt;date&gt;Jul 15&lt;/date&gt;&lt;/pub-dates&gt;&lt;/dates&gt;&lt;isbn&gt;1539-3704 (Electronic)&amp;#xD;0003-4819 (Linking)&lt;/isbn&gt;&lt;accession-num&gt;25023252&lt;/accession-num&gt;&lt;urls&gt;&lt;related-urls&gt;&lt;url&gt;http://www.ncbi.nlm.nih.gov/pubmed/25023252&lt;/url&gt;&lt;/related-urls&gt;&lt;/urls&gt;&lt;electronic-resource-num&gt;10.7326/M13-1887&lt;/electronic-resource-num&gt;&lt;/record&gt;&lt;/Cite&gt;&lt;/EndNote&gt;</w:instrText>
      </w:r>
      <w:r w:rsidR="00E617AD">
        <w:fldChar w:fldCharType="separate"/>
      </w:r>
      <w:r w:rsidR="00E617AD">
        <w:rPr>
          <w:noProof/>
        </w:rPr>
        <w:t>[9]</w:t>
      </w:r>
      <w:r w:rsidR="00E617AD">
        <w:fldChar w:fldCharType="end"/>
      </w:r>
      <w:r>
        <w:t xml:space="preserve"> For example, are </w:t>
      </w:r>
      <w:r>
        <w:lastRenderedPageBreak/>
        <w:t>patients that live near medical centers that offer newer procedures likely to have different health habits</w:t>
      </w:r>
      <w:r w:rsidR="00602849">
        <w:t xml:space="preserve"> or get better medical care in other ways? </w:t>
      </w:r>
      <w:r w:rsidR="00F86AAD">
        <w:t xml:space="preserve"> The causal inference can be strengthened if the authors search for and fail to find evidence that underlying assumptions might be violated (for example, by looking for differences in outcomes thought not to be related to the treatment of interest).  This is the topic of the next section.</w:t>
      </w:r>
    </w:p>
    <w:p w14:paraId="62E1F68B" w14:textId="77777777" w:rsidR="00B025AD" w:rsidRPr="00504F99" w:rsidRDefault="002F6CDD" w:rsidP="002E5ED6">
      <w:pPr>
        <w:pStyle w:val="Heading2"/>
      </w:pPr>
      <w:r>
        <w:t>Falsification tests for</w:t>
      </w:r>
      <w:r w:rsidR="004040C1" w:rsidRPr="00504F99">
        <w:t xml:space="preserve"> confounding or bias</w:t>
      </w:r>
    </w:p>
    <w:p w14:paraId="11BC2271" w14:textId="77777777" w:rsidR="00213F64" w:rsidRDefault="004040C1" w:rsidP="008D2113">
      <w:pPr>
        <w:pStyle w:val="NormalWeb"/>
      </w:pPr>
      <w:r w:rsidRPr="00504F99">
        <w:t xml:space="preserve">Clinical trials, natural experiments, and studies using instrumental variables all are designed with a goal of minimizing or controlling confounding. An alternative approach is not to control confounding, but to </w:t>
      </w:r>
      <w:r w:rsidR="00213F64">
        <w:t xml:space="preserve">propose falsification tests, i.e., comparisons designed to </w:t>
      </w:r>
      <w:r w:rsidRPr="00504F99">
        <w:t>make</w:t>
      </w:r>
      <w:r w:rsidR="00213F64">
        <w:t xml:space="preserve"> you</w:t>
      </w:r>
      <w:r w:rsidR="004609E1">
        <w:t xml:space="preserve">r hypothesis look less credible.  </w:t>
      </w:r>
      <w:r w:rsidR="00213F64">
        <w:t>It is important that these be specified in advance, to avoid the temptation of running multiple falsification tests and reporting only those that look good.</w:t>
      </w:r>
      <w:r w:rsidR="00E617AD">
        <w:fldChar w:fldCharType="begin"/>
      </w:r>
      <w:r w:rsidR="00E617AD">
        <w:instrText xml:space="preserve"> ADDIN EN.CITE &lt;EndNote&gt;&lt;Cite&gt;&lt;Author&gt;Prasad&lt;/Author&gt;&lt;Year&gt;2013&lt;/Year&gt;&lt;RecNum&gt;1466&lt;/RecNum&gt;&lt;DisplayText&gt;[10]&lt;/DisplayText&gt;&lt;record&gt;&lt;rec-number&gt;1466&lt;/rec-number&gt;&lt;foreign-keys&gt;&lt;key app="EN" db-id="0ftvff9p80fp5few5s05f5fw9rd9fefrdzer" timestamp="1508888318"&gt;1466&lt;/key&gt;&lt;/foreign-keys&gt;&lt;ref-type name="Journal Article"&gt;17&lt;/ref-type&gt;&lt;contributors&gt;&lt;authors&gt;&lt;author&gt;Prasad, V.&lt;/author&gt;&lt;author&gt;Jena, A. B.&lt;/author&gt;&lt;/authors&gt;&lt;/contributors&gt;&lt;auth-address&gt;Medical Oncology Branch, National Cancer Institute, National Institutes of Health, Bethesda, Maryland, USA.&lt;/auth-address&gt;&lt;titles&gt;&lt;title&gt;Prespecified falsification end points: can they validate true observational associations?&lt;/title&gt;&lt;secondary-title&gt;JAMA&lt;/secondary-title&gt;&lt;/titles&gt;&lt;periodical&gt;&lt;full-title&gt;JAMA&lt;/full-title&gt;&lt;/periodical&gt;&lt;pages&gt;241-2&lt;/pages&gt;&lt;volume&gt;309&lt;/volume&gt;&lt;number&gt;3&lt;/number&gt;&lt;keywords&gt;&lt;keyword&gt;*Causality&lt;/keyword&gt;&lt;keyword&gt;*Drug-Related Side Effects and Adverse Reactions&lt;/keyword&gt;&lt;keyword&gt;*Endpoint Determination&lt;/keyword&gt;&lt;keyword&gt;*Fraud&lt;/keyword&gt;&lt;keyword&gt;*Observation&lt;/keyword&gt;&lt;keyword&gt;Observer Variation&lt;/keyword&gt;&lt;keyword&gt;Product Surveillance, Postmarketing&lt;/keyword&gt;&lt;keyword&gt;Research Design&lt;/keyword&gt;&lt;keyword&gt;Sample Size&lt;/keyword&gt;&lt;/keywords&gt;&lt;dates&gt;&lt;year&gt;2013&lt;/year&gt;&lt;pub-dates&gt;&lt;date&gt;Jan 16&lt;/date&gt;&lt;/pub-dates&gt;&lt;/dates&gt;&lt;isbn&gt;1538-3598 (Electronic)&amp;#xD;0098-7484 (Linking)&lt;/isbn&gt;&lt;accession-num&gt;23321761&lt;/accession-num&gt;&lt;urls&gt;&lt;related-urls&gt;&lt;url&gt;https://www.ncbi.nlm.nih.gov/pubmed/23321761&lt;/url&gt;&lt;/related-urls&gt;&lt;/urls&gt;&lt;electronic-resource-num&gt;10.1001/jama.2012.96867&lt;/electronic-resource-num&gt;&lt;/record&gt;&lt;/Cite&gt;&lt;/EndNote&gt;</w:instrText>
      </w:r>
      <w:r w:rsidR="00E617AD">
        <w:fldChar w:fldCharType="separate"/>
      </w:r>
      <w:r w:rsidR="00E617AD">
        <w:rPr>
          <w:noProof/>
        </w:rPr>
        <w:t>[10]</w:t>
      </w:r>
      <w:r w:rsidR="00E617AD">
        <w:fldChar w:fldCharType="end"/>
      </w:r>
      <w:r w:rsidR="00213F64">
        <w:t xml:space="preserve">  </w:t>
      </w:r>
    </w:p>
    <w:p w14:paraId="79820AC2" w14:textId="77777777" w:rsidR="00213F64" w:rsidRDefault="004040C1" w:rsidP="008D2113">
      <w:pPr>
        <w:pStyle w:val="NormalWeb"/>
      </w:pPr>
      <w:r w:rsidRPr="00504F99">
        <w:t xml:space="preserve">There are </w:t>
      </w:r>
      <w:r w:rsidR="00995FAA">
        <w:t>three</w:t>
      </w:r>
      <w:r w:rsidRPr="00504F99">
        <w:t xml:space="preserve"> </w:t>
      </w:r>
      <w:r w:rsidR="004609E1">
        <w:t xml:space="preserve">strategies for </w:t>
      </w:r>
      <w:r w:rsidRPr="00504F99">
        <w:t xml:space="preserve">these </w:t>
      </w:r>
      <w:r w:rsidR="004609E1">
        <w:t xml:space="preserve">falsification tests. </w:t>
      </w:r>
      <w:r w:rsidRPr="00504F99">
        <w:t xml:space="preserve">The </w:t>
      </w:r>
      <w:r w:rsidR="00AD55CF" w:rsidRPr="00504F99">
        <w:t>fi</w:t>
      </w:r>
      <w:r w:rsidRPr="00504F99">
        <w:t xml:space="preserve">rst is to </w:t>
      </w:r>
      <w:r w:rsidRPr="00602849">
        <w:rPr>
          <w:color w:val="008000"/>
        </w:rPr>
        <w:t>measure another outcome</w:t>
      </w:r>
      <w:r w:rsidRPr="00504F99">
        <w:t xml:space="preserve"> that would be affected by the unmeasured confounder of concern but not by the treatment. If the treatment seems to affect this second outcome, confounding is likely to be a problem. The second is to </w:t>
      </w:r>
      <w:r w:rsidRPr="00602849">
        <w:rPr>
          <w:color w:val="008000"/>
        </w:rPr>
        <w:t>measure another predictor</w:t>
      </w:r>
      <w:r w:rsidRPr="00504F99">
        <w:t xml:space="preserve"> variable in addition to the treatment of interest that is not felt to have a causal effect on the outcome but which should be associated with the unmeasured confounder. If confounding has an important effect on the relationship between the treatment and the outcome, it should also affect the relationship between the second predictor and the outcome. </w:t>
      </w:r>
      <w:r w:rsidR="00995FAA">
        <w:t xml:space="preserve"> Finally, the association can be studied in </w:t>
      </w:r>
      <w:r w:rsidR="00995FAA" w:rsidRPr="00995FAA">
        <w:rPr>
          <w:color w:val="008000"/>
        </w:rPr>
        <w:t>different patient populations</w:t>
      </w:r>
      <w:r w:rsidR="00995FAA">
        <w:t xml:space="preserve"> predicted to be more or less susceptible to the exposure or treatment being studied</w:t>
      </w:r>
      <w:r w:rsidR="004609E1">
        <w:t>; the effect should be smaller (or absent) in the less (or not) susceptible population.</w:t>
      </w:r>
    </w:p>
    <w:p w14:paraId="0CE3C025" w14:textId="77777777" w:rsidR="00B025AD" w:rsidRPr="00504F99" w:rsidRDefault="004040C1" w:rsidP="008D2113">
      <w:pPr>
        <w:pStyle w:val="NormalWeb"/>
      </w:pPr>
      <w:r w:rsidRPr="00504F99">
        <w:t>Concrete examples of these two methods should help clarify the abstract discussion above.</w:t>
      </w:r>
    </w:p>
    <w:p w14:paraId="184F1519" w14:textId="77777777" w:rsidR="00B025AD" w:rsidRPr="00504F99" w:rsidRDefault="004040C1" w:rsidP="00CB63BD">
      <w:pPr>
        <w:pStyle w:val="Heading3"/>
      </w:pPr>
      <w:r w:rsidRPr="00504F99">
        <w:t>Measuring another outcome</w:t>
      </w:r>
    </w:p>
    <w:p w14:paraId="2CE928C4" w14:textId="77777777" w:rsidR="00213F64" w:rsidRDefault="00213F64" w:rsidP="00995FAA">
      <w:pPr>
        <w:pStyle w:val="NormalWeb"/>
      </w:pPr>
      <w:r>
        <w:t>A classic</w:t>
      </w:r>
      <w:r w:rsidR="004040C1" w:rsidRPr="00504F99">
        <w:t xml:space="preserve"> example of measuring a second outcome, subject to the same potential confounders as the outcome of interest</w:t>
      </w:r>
      <w:r>
        <w:t xml:space="preserve"> is a study of sigmoidoscopy by Se</w:t>
      </w:r>
      <w:r w:rsidR="00F13B97">
        <w:t>l</w:t>
      </w:r>
      <w:r>
        <w:t>by et al.</w:t>
      </w:r>
      <w:r w:rsidR="008806A9" w:rsidRPr="008806A9">
        <w:t xml:space="preserve"> </w:t>
      </w:r>
      <w:r w:rsidR="00EA6C2E">
        <w:fldChar w:fldCharType="begin"/>
      </w:r>
      <w:r w:rsidR="00EA6C2E">
        <w:instrText xml:space="preserve"> ADDIN EN.CITE &lt;EndNote&gt;&lt;Cite&gt;&lt;Author&gt;Selby&lt;/Author&gt;&lt;Year&gt;1992&lt;/Year&gt;&lt;RecNum&gt;112&lt;/RecNum&gt;&lt;DisplayText&gt;[11]&lt;/DisplayText&gt;&lt;record&gt;&lt;rec-number&gt;112&lt;/rec-number&gt;&lt;foreign-keys&gt;&lt;key app="EN" db-id="0ftvff9p80fp5few5s05f5fw9rd9fefrdzer" timestamp="0"&gt;112&lt;/key&gt;&lt;/foreign-keys&gt;&lt;ref-type name="Journal Article"&gt;17&lt;/ref-type&gt;&lt;contributors&gt;&lt;authors&gt;&lt;author&gt;Selby, J. V.&lt;/author&gt;&lt;author&gt;Friedman, G. D.&lt;/author&gt;&lt;author&gt;Quesenberry, C. P., Jr.&lt;/author&gt;&lt;author&gt;Weiss, N. S.&lt;/author&gt;&lt;/authors&gt;&lt;/contributors&gt;&lt;auth-address&gt;Division of Research, Kaiser Permanente Medical Care Program, Oakland, Calif.&lt;/auth-address&gt;&lt;titles&gt;&lt;title&gt;A case-control study of screening sigmoidoscopy and mortality from colorectal cancer&lt;/title&gt;&lt;secondary-title&gt;N Engl J Med&lt;/secondary-title&gt;&lt;/titles&gt;&lt;periodical&gt;&lt;full-title&gt;N Engl J Med&lt;/full-title&gt;&lt;/periodical&gt;&lt;pages&gt;653-7&lt;/pages&gt;&lt;volume&gt;326&lt;/volume&gt;&lt;number&gt;10&lt;/number&gt;&lt;keywords&gt;&lt;keyword&gt;Aged&lt;/keyword&gt;&lt;keyword&gt;California/epidemiology&lt;/keyword&gt;&lt;keyword&gt;Case-Control Studies&lt;/keyword&gt;&lt;keyword&gt;Colorectal Neoplasms/diagnosis/*mortality&lt;/keyword&gt;&lt;keyword&gt;Female&lt;/keyword&gt;&lt;keyword&gt;Human&lt;/keyword&gt;&lt;keyword&gt;Male&lt;/keyword&gt;&lt;keyword&gt;Middle Age&lt;/keyword&gt;&lt;keyword&gt;Odds Ratio&lt;/keyword&gt;&lt;keyword&gt;Random Allocation&lt;/keyword&gt;&lt;keyword&gt;*Sigmoidoscopy&lt;/keyword&gt;&lt;keyword&gt;Support, U.S. Gov&amp;apos;t, P.H.S.&lt;/keyword&gt;&lt;keyword&gt;Time Factors&lt;/keyword&gt;&lt;/keywords&gt;&lt;dates&gt;&lt;year&gt;1992&lt;/year&gt;&lt;pub-dates&gt;&lt;date&gt;Mar 5&lt;/date&gt;&lt;/pub-dates&gt;&lt;/dates&gt;&lt;accession-num&gt;1736103&lt;/accession-num&gt;&lt;urls&gt;&lt;related-urls&gt;&lt;url&gt;http://www.ncbi.nlm.nih.gov/entrez/query.fcgi?cmd=Retrieve&amp;amp;db=PubMed&amp;amp;dopt=Citation&amp;amp;list_uids=1736103&lt;/url&gt;&lt;/related-urls&gt;&lt;/urls&gt;&lt;/record&gt;&lt;/Cite&gt;&lt;/EndNote&gt;</w:instrText>
      </w:r>
      <w:r w:rsidR="00EA6C2E">
        <w:fldChar w:fldCharType="separate"/>
      </w:r>
      <w:r w:rsidR="00EA6C2E">
        <w:rPr>
          <w:noProof/>
        </w:rPr>
        <w:t>[11]</w:t>
      </w:r>
      <w:r w:rsidR="00EA6C2E">
        <w:fldChar w:fldCharType="end"/>
      </w:r>
      <w:r w:rsidR="004040C1" w:rsidRPr="00504F99">
        <w:t xml:space="preserve"> They did a case–control study of screening sigmoidoscopy to prevent colon cancer death. The colon cancer deaths were divided into those caused by cancers that likely were and were not within reach of the sigmoidoscope. The cancers not within reach of the sigmoidoscope were the second outcome; they were presumably associated with the same confounders as those within reach of the scope, but not </w:t>
      </w:r>
      <w:r w:rsidR="008806A9">
        <w:t xml:space="preserve">preventable </w:t>
      </w:r>
      <w:r w:rsidR="004040C1" w:rsidRPr="00504F99">
        <w:t xml:space="preserve">with the </w:t>
      </w:r>
      <w:r w:rsidR="008806A9">
        <w:t>sigmoidoscopy treatment</w:t>
      </w:r>
      <w:r w:rsidR="004040C1" w:rsidRPr="00504F99">
        <w:t xml:space="preserve">. Although the authors used logistic regression to adjust for relevant covariables, the particularly elegant and convincing aspect of the study is their demonstration that sigmoidoscopy conferred protection against deaths from colon cancers that were within reach of the sigmoidoscope (adjusted OR = 0.41; 95% CI 0.25 to 0.69), but not from those that were beyond the reach of the sigmoidoscope (OR = 0.96; 95% CI 0.61 to 1.50). If unmeasured confounders were responsible for the apparent protective </w:t>
      </w:r>
      <w:r w:rsidR="004040C1" w:rsidRPr="00504F99">
        <w:lastRenderedPageBreak/>
        <w:t>effect of sigmoidoscopy, it seems likely that they would have led to apparent protection from cancers both within and beyond the reach of the sigmoidoscope.</w:t>
      </w:r>
    </w:p>
    <w:p w14:paraId="76CD8A35" w14:textId="77777777" w:rsidR="00B025AD" w:rsidRPr="00504F99" w:rsidRDefault="004040C1" w:rsidP="00CB63BD">
      <w:pPr>
        <w:pStyle w:val="Heading3"/>
      </w:pPr>
      <w:r w:rsidRPr="00504F99">
        <w:t>Measuring another predictor</w:t>
      </w:r>
    </w:p>
    <w:p w14:paraId="463BFEC7" w14:textId="1638360E" w:rsidR="00B025AD" w:rsidRPr="00504F99" w:rsidRDefault="004040C1" w:rsidP="00990447">
      <w:pPr>
        <w:pStyle w:val="NormalWeb"/>
      </w:pPr>
      <w:r w:rsidRPr="00504F99">
        <w:t xml:space="preserve">The second approach, measuring other predictors in addition to the treatment of interest, is illustrated by a study of </w:t>
      </w:r>
      <w:r w:rsidR="00FC67F0">
        <w:t xml:space="preserve">short-acting </w:t>
      </w:r>
      <w:r w:rsidRPr="00504F99">
        <w:t>calcium channel blockers (CCBs) as a possible cau</w:t>
      </w:r>
      <w:r w:rsidR="00B1707E">
        <w:t>se of myocardial infarction (MI)</w:t>
      </w:r>
      <w:r w:rsidR="003140A7">
        <w:fldChar w:fldCharType="begin">
          <w:fldData xml:space="preserve">PEVuZE5vdGU+PENpdGU+PEF1dGhvcj5Qc2F0eTwvQXV0aG9yPjxZZWFyPjE5OTU8L1llYXI+PFJl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</w:fldData>
        </w:fldChar>
      </w:r>
      <w:r w:rsidR="00EA6C2E">
        <w:instrText xml:space="preserve"> ADDIN EN.CITE </w:instrText>
      </w:r>
      <w:r w:rsidR="00EA6C2E">
        <w:fldChar w:fldCharType="begin">
          <w:fldData xml:space="preserve">PEVuZE5vdGU+PENpdGU+PEF1dGhvcj5Qc2F0eTwvQXV0aG9yPjxZZWFyPjE5OTU8L1llYXI+PFJl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</w:fldData>
        </w:fldChar>
      </w:r>
      <w:r w:rsidR="00EA6C2E">
        <w:instrText xml:space="preserve"> ADDIN EN.CITE.DATA </w:instrText>
      </w:r>
      <w:r w:rsidR="00EA6C2E">
        <w:fldChar w:fldCharType="end"/>
      </w:r>
      <w:r w:rsidR="003140A7">
        <w:fldChar w:fldCharType="separate"/>
      </w:r>
      <w:r w:rsidR="00EA6C2E">
        <w:rPr>
          <w:noProof/>
        </w:rPr>
        <w:t>[12]</w:t>
      </w:r>
      <w:r w:rsidR="003140A7">
        <w:fldChar w:fldCharType="end"/>
      </w:r>
      <w:r w:rsidRPr="00504F99">
        <w:t xml:space="preserve">. The authors noted a progressive increase in risk of </w:t>
      </w:r>
      <w:commentRangeStart w:id="0"/>
      <w:r w:rsidRPr="00504F99">
        <w:t>MI</w:t>
      </w:r>
      <w:commentRangeEnd w:id="0"/>
      <w:r w:rsidR="00E8011F">
        <w:rPr>
          <w:rStyle w:val="CommentReference"/>
        </w:rPr>
        <w:commentReference w:id="0"/>
      </w:r>
      <w:r w:rsidRPr="00504F99">
        <w:t xml:space="preserve"> with increasing doses of CCBs: the adjusted OR increased from</w:t>
      </w:r>
      <w:r w:rsidR="00370432" w:rsidRPr="00504F99">
        <w:t xml:space="preserve"> </w:t>
      </w:r>
      <w:r w:rsidRPr="00504F99">
        <w:t xml:space="preserve">1.13 for low dose to 1.42 for medium dose and 1.81 for high dose use. </w:t>
      </w:r>
      <w:r w:rsidR="00E552F7" w:rsidRPr="00504F99">
        <w:t>Of course,</w:t>
      </w:r>
      <w:r w:rsidRPr="00504F99">
        <w:t xml:space="preserve"> one would expect that those treated with higher doses would have worse hypertension and be at higher risk, thus confounding by indication would be a major concern. However, the dose–response relationship went in the opposite direction for beta blockers – higher doses of beta blockers were associated with </w:t>
      </w:r>
      <w:r w:rsidRPr="00E8011F">
        <w:rPr>
          <w:i/>
        </w:rPr>
        <w:t>decreased</w:t>
      </w:r>
      <w:r w:rsidRPr="00504F99">
        <w:t xml:space="preserve"> risk of MI. Beta blockers were studied as a second predictor with a similar relationship to the confounders of interest (severity of disease). The adjusted OR for </w:t>
      </w:r>
      <w:r w:rsidR="008F5699" w:rsidRPr="00504F99">
        <w:t>beta-blocker</w:t>
      </w:r>
      <w:r w:rsidRPr="00504F99">
        <w:t xml:space="preserve"> use decreased from 1.00 (reference) to 0.88 to 0.73 with increasing dose. If confounding by indication were the cause of the dose–response relationship between CCBs and MI, we might expect something similar for </w:t>
      </w:r>
      <w:r w:rsidR="008F5699" w:rsidRPr="00504F99">
        <w:t>beta-blockers</w:t>
      </w:r>
      <w:r w:rsidRPr="00504F99">
        <w:t>, the opposite of what was observed.</w:t>
      </w:r>
      <w:r w:rsidR="00EC7712" w:rsidRPr="00504F99">
        <w:rPr>
          <w:rStyle w:val="FootnoteReference"/>
        </w:rPr>
        <w:footnoteReference w:id="5"/>
      </w:r>
    </w:p>
    <w:p w14:paraId="06A9E4F3" w14:textId="77777777" w:rsidR="00B025AD" w:rsidRDefault="004040C1" w:rsidP="008D2113">
      <w:pPr>
        <w:pStyle w:val="NormalWeb"/>
      </w:pPr>
      <w:r w:rsidRPr="00504F99">
        <w:t>This strategy is clearly not a panacea, however. In both the Health Professionals study</w:t>
      </w:r>
      <w:r w:rsidR="004E25E9" w:rsidRPr="004E25E9">
        <w:t xml:space="preserve"> </w:t>
      </w:r>
      <w:r w:rsidR="00E617AD">
        <w:fldChar w:fldCharType="begin"/>
      </w:r>
      <w:r w:rsidR="00EA6C2E">
        <w:instrText xml:space="preserve"> ADDIN EN.CITE &lt;EndNote&gt;&lt;Cite&gt;&lt;Author&gt;Rimm&lt;/Author&gt;&lt;Year&gt;1993&lt;/Year&gt;&lt;RecNum&gt;876&lt;/RecNum&gt;&lt;DisplayText&gt;[13]&lt;/DisplayText&gt;&lt;record&gt;&lt;rec-number&gt;876&lt;/rec-number&gt;&lt;foreign-keys&gt;&lt;key app="EN" db-id="0ftvff9p80fp5few5s05f5fw9rd9fefrdzer" timestamp="0"&gt;876&lt;/key&gt;&lt;/foreign-keys&gt;&lt;ref-type name="Journal Article"&gt;17&lt;/ref-type&gt;&lt;contributors&gt;&lt;authors&gt;&lt;author&gt;Rimm, E. B.&lt;/author&gt;&lt;author&gt;Stampfer, M. J.&lt;/author&gt;&lt;author&gt;Ascherio, A.&lt;/author&gt;&lt;author&gt;Giovannucci, E.&lt;/author&gt;&lt;author&gt;Colditz, G. A.&lt;/author&gt;&lt;author&gt;Willett, W. C.&lt;/author&gt;&lt;/authors&gt;&lt;/contributors&gt;&lt;auth-address&gt;Department of Epidemiology, Harvard School of Public Health, Boston, MA 02115.&lt;/auth-address&gt;&lt;titles&gt;&lt;title&gt;Vitamin E consumption and the risk of coronary heart disease in men&lt;/title&gt;&lt;secondary-title&gt;N Engl J Med&lt;/secondary-title&gt;&lt;/titles&gt;&lt;periodical&gt;&lt;full-title&gt;N Engl J Med&lt;/full-title&gt;&lt;/periodical&gt;&lt;pages&gt;1450-6&lt;/pages&gt;&lt;volume&gt;328&lt;/volume&gt;&lt;number&gt;20&lt;/number&gt;&lt;keywords&gt;&lt;keyword&gt;Adult&lt;/keyword&gt;&lt;keyword&gt;Ascorbic Acid/administration &amp;amp; dosage&lt;/keyword&gt;&lt;keyword&gt;Carotenoids/administration &amp;amp; dosage&lt;/keyword&gt;&lt;keyword&gt;Confidence Intervals&lt;/keyword&gt;&lt;keyword&gt;Coronary Disease/etiology/mortality/*prevention &amp;amp; control&lt;/keyword&gt;&lt;keyword&gt;Diet&lt;/keyword&gt;&lt;keyword&gt;Follow-Up Studies&lt;/keyword&gt;&lt;keyword&gt;Humans&lt;/keyword&gt;&lt;keyword&gt;Male&lt;/keyword&gt;&lt;keyword&gt;Middle Aged&lt;/keyword&gt;&lt;keyword&gt;Prospective Studies&lt;/keyword&gt;&lt;keyword&gt;Research Support, U.S. Gov&amp;apos;t, P.H.S.&lt;/keyword&gt;&lt;keyword&gt;Risk Factors&lt;/keyword&gt;&lt;keyword&gt;Vitamin E/*administration &amp;amp; dosage&lt;/keyword&gt;&lt;/keywords&gt;&lt;dates&gt;&lt;year&gt;1993&lt;/year&gt;&lt;pub-dates&gt;&lt;date&gt;May 20&lt;/date&gt;&lt;/pub-dates&gt;&lt;/dates&gt;&lt;accession-num&gt;8479464&lt;/accession-num&gt;&lt;urls&gt;&lt;related-urls&gt;&lt;url&gt;http://www.ncbi.nlm.nih.gov/entrez/query.fcgi?cmd=Retrieve&amp;amp;db=PubMed&amp;amp;dopt=Citation&amp;amp;list_uids=8479464 &lt;/url&gt;&lt;/related-urls&gt;&lt;/urls&gt;&lt;/record&gt;&lt;/Cite&gt;&lt;/EndNote&gt;</w:instrText>
      </w:r>
      <w:r w:rsidR="00E617AD">
        <w:fldChar w:fldCharType="separate"/>
      </w:r>
      <w:r w:rsidR="00EA6C2E">
        <w:rPr>
          <w:noProof/>
        </w:rPr>
        <w:t>[13]</w:t>
      </w:r>
      <w:r w:rsidR="00E617AD">
        <w:fldChar w:fldCharType="end"/>
      </w:r>
      <w:r w:rsidRPr="00504F99">
        <w:t xml:space="preserve"> and the Nurses</w:t>
      </w:r>
      <w:r w:rsidR="00B025AD" w:rsidRPr="00504F99">
        <w:t>’</w:t>
      </w:r>
      <w:r w:rsidRPr="00504F99">
        <w:t xml:space="preserve"> Health Study</w:t>
      </w:r>
      <w:r w:rsidR="00BA3673">
        <w:t>,</w:t>
      </w:r>
      <w:r w:rsidR="00E617AD">
        <w:fldChar w:fldCharType="begin"/>
      </w:r>
      <w:r w:rsidR="00EA6C2E">
        <w:instrText xml:space="preserve"> ADDIN EN.CITE &lt;EndNote&gt;&lt;Cite&gt;&lt;Author&gt;Stampfer&lt;/Author&gt;&lt;Year&gt;1993&lt;/Year&gt;&lt;RecNum&gt;877&lt;/RecNum&gt;&lt;DisplayText&gt;[14]&lt;/DisplayText&gt;&lt;record&gt;&lt;rec-number&gt;877&lt;/rec-number&gt;&lt;foreign-keys&gt;&lt;key app="EN" db-id="0ftvff9p80fp5few5s05f5fw9rd9fefrdzer" timestamp="0"&gt;877&lt;/key&gt;&lt;/foreign-keys&gt;&lt;ref-type name="Journal Article"&gt;17&lt;/ref-type&gt;&lt;contributors&gt;&lt;authors&gt;&lt;author&gt;Stampfer, M. J.&lt;/author&gt;&lt;author&gt;Hennekens, C. H.&lt;/author&gt;&lt;author&gt;Manson, J. E.&lt;/author&gt;&lt;author&gt;Colditz, G. A.&lt;/author&gt;&lt;author&gt;Rosner, B.&lt;/author&gt;&lt;author&gt;Willett, W. C.&lt;/author&gt;&lt;/authors&gt;&lt;/contributors&gt;&lt;auth-address&gt;Channing Laboratory, Boston, MA 02115.&lt;/auth-address&gt;&lt;titles&gt;&lt;title&gt;Vitamin E consumption and the risk of coronary disease in women&lt;/title&gt;&lt;secondary-title&gt;N Engl J Med&lt;/secondary-title&gt;&lt;/titles&gt;&lt;periodical&gt;&lt;full-title&gt;N Engl J Med&lt;/full-title&gt;&lt;/periodical&gt;&lt;pages&gt;1444-9&lt;/pages&gt;&lt;volume&gt;328&lt;/volume&gt;&lt;number&gt;20&lt;/number&gt;&lt;keywords&gt;&lt;keyword&gt;Adult&lt;/keyword&gt;&lt;keyword&gt;Confidence Intervals&lt;/keyword&gt;&lt;keyword&gt;Coronary Disease/etiology/*prevention &amp;amp; control&lt;/keyword&gt;&lt;keyword&gt;Female&lt;/keyword&gt;&lt;keyword&gt;Follow-Up Studies&lt;/keyword&gt;&lt;keyword&gt;Humans&lt;/keyword&gt;&lt;keyword&gt;Incidence&lt;/keyword&gt;&lt;keyword&gt;Middle Aged&lt;/keyword&gt;&lt;keyword&gt;Prospective Studies&lt;/keyword&gt;&lt;keyword&gt;Research Support, U.S. Gov&amp;apos;t, P.H.S.&lt;/keyword&gt;&lt;keyword&gt;Risk Factors&lt;/keyword&gt;&lt;keyword&gt;Vitamin E/*administration &amp;amp; dosage&lt;/keyword&gt;&lt;/keywords&gt;&lt;dates&gt;&lt;year&gt;1993&lt;/year&gt;&lt;pub-dates&gt;&lt;date&gt;May 20&lt;/date&gt;&lt;/pub-dates&gt;&lt;/dates&gt;&lt;accession-num&gt;8479463&lt;/accession-num&gt;&lt;urls&gt;&lt;related-urls&gt;&lt;url&gt;http://www.ncbi.nlm.nih.gov/entrez/query.fcgi?cmd=Retrieve&amp;amp;db=PubMed&amp;amp;dopt=Citation&amp;amp;list_uids=8479463 &lt;/url&gt;&lt;/related-urls&gt;&lt;/urls&gt;&lt;/record&gt;&lt;/Cite&gt;&lt;/EndNote&gt;</w:instrText>
      </w:r>
      <w:r w:rsidR="00E617AD">
        <w:fldChar w:fldCharType="separate"/>
      </w:r>
      <w:r w:rsidR="00EA6C2E">
        <w:rPr>
          <w:noProof/>
        </w:rPr>
        <w:t>[14]</w:t>
      </w:r>
      <w:r w:rsidR="00E617AD">
        <w:fldChar w:fldCharType="end"/>
      </w:r>
      <w:r w:rsidRPr="00504F99">
        <w:t xml:space="preserve"> taking at least 400 </w:t>
      </w:r>
      <w:r w:rsidR="00E8011F">
        <w:t>International Units</w:t>
      </w:r>
      <w:r w:rsidRPr="00504F99">
        <w:t xml:space="preserve"> of </w:t>
      </w:r>
      <w:r w:rsidR="00E8011F">
        <w:t>V</w:t>
      </w:r>
      <w:r w:rsidRPr="00504F99">
        <w:t xml:space="preserve">itamin E daily was associated with a reduced risk of coronary heart disease, even after adjusting for all known confounders. Of course, </w:t>
      </w:r>
      <w:r w:rsidR="00F13B97">
        <w:t xml:space="preserve">as noted at the beginning of this chapter, </w:t>
      </w:r>
      <w:r w:rsidRPr="00504F99">
        <w:t xml:space="preserve">people who take </w:t>
      </w:r>
      <w:r w:rsidR="00E8011F">
        <w:t>V</w:t>
      </w:r>
      <w:r w:rsidRPr="00504F99">
        <w:t>itamin E are different from people who do not – for example, they might be more health conscious. But if that were the case, one would expect a favorable outcome in people taking a multivitamin pill or vitamin C as well, behaviors that are also associated with being health conscious. However, this was not observed. The lack of an association of the outcome with a</w:t>
      </w:r>
      <w:r w:rsidR="00F13B97">
        <w:t>n alternative predictor</w:t>
      </w:r>
      <w:r w:rsidR="008F5699">
        <w:t xml:space="preserve"> </w:t>
      </w:r>
      <w:r w:rsidRPr="00504F99">
        <w:t xml:space="preserve">variable that one would expect to suffer from the same confounding as the treatment of interest suggested causality strongly enough that one of us (TBN) started to take supplemental vitamin E. </w:t>
      </w:r>
      <w:r w:rsidR="00CB6431">
        <w:t xml:space="preserve"> </w:t>
      </w:r>
      <w:r w:rsidRPr="00504F99">
        <w:t>Unfortunately, as mentioned above, subsequent evidence from randomized trials suggests vitamin E is of no bene</w:t>
      </w:r>
      <w:r w:rsidR="00AD55CF" w:rsidRPr="00504F99">
        <w:t>fi</w:t>
      </w:r>
      <w:r w:rsidR="00F13B97">
        <w:t>t</w:t>
      </w:r>
      <w:r w:rsidR="00E617AD">
        <w:fldChar w:fldCharType="begin"/>
      </w:r>
      <w:r w:rsidR="00E617AD">
        <w:instrText xml:space="preserve"> ADDIN EN.CITE &lt;EndNote&gt;&lt;Cite&gt;&lt;Author&gt;Curtis&lt;/Author&gt;&lt;Year&gt;2014&lt;/Year&gt;&lt;RecNum&gt;1461&lt;/RecNum&gt;&lt;DisplayText&gt;[2]&lt;/DisplayText&gt;&lt;record&gt;&lt;rec-number&gt;1461&lt;/rec-number&gt;&lt;foreign-keys&gt;&lt;key app="EN" db-id="0ftvff9p80fp5few5s05f5fw9rd9fefrdzer" timestamp="1508863221"&gt;1461&lt;/key&gt;&lt;/foreign-keys&gt;&lt;ref-type name="Journal Article"&gt;17&lt;/ref-type&gt;&lt;contributors&gt;&lt;authors&gt;&lt;author&gt;Curtis, A. J.&lt;/author&gt;&lt;author&gt;Bullen, M.&lt;/author&gt;&lt;author&gt;Piccenna, L.&lt;/author&gt;&lt;author&gt;McNeil, J. J.&lt;/author&gt;&lt;/authors&gt;&lt;/contributors&gt;&lt;auth-address&gt;Department of Epidemiology and Preventive Medicine, School of Public Health and Preventive Medicine, Monash University, Level 6, Alfred Centre, 99 Commercial Road, Melbourne, 3004, Australia, andrea.curtis@monash.edu.&lt;/auth-address&gt;&lt;titles&gt;&lt;title&gt;Vitamin E supplementation and mortality in healthy people: a meta-analysis of randomised controlled trials&lt;/title&gt;&lt;secondary-title&gt;Cardiovasc Drugs Ther&lt;/secondary-title&gt;&lt;/titles&gt;&lt;periodical&gt;&lt;full-title&gt;Cardiovasc Drugs Ther&lt;/full-title&gt;&lt;/periodical&gt;&lt;pages&gt;563-73&lt;/pages&gt;&lt;volume&gt;28&lt;/volume&gt;&lt;number&gt;6&lt;/number&gt;&lt;keywords&gt;&lt;keyword&gt;Aged&lt;/keyword&gt;&lt;keyword&gt;*Dietary Supplements&lt;/keyword&gt;&lt;keyword&gt;Female&lt;/keyword&gt;&lt;keyword&gt;Healthy Volunteers&lt;/keyword&gt;&lt;keyword&gt;Humans&lt;/keyword&gt;&lt;keyword&gt;Male&lt;/keyword&gt;&lt;keyword&gt;Middle Aged&lt;/keyword&gt;&lt;keyword&gt;Mortality&lt;/keyword&gt;&lt;keyword&gt;Randomized Controlled Trials as Topic&lt;/keyword&gt;&lt;keyword&gt;Vitamin E/*administration &amp;amp; dosage&lt;/keyword&gt;&lt;/keywords&gt;&lt;dates&gt;&lt;year&gt;2014&lt;/year&gt;&lt;pub-dates&gt;&lt;date&gt;Dec&lt;/date&gt;&lt;/pub-dates&gt;&lt;/dates&gt;&lt;isbn&gt;1573-7241 (Electronic)&amp;#xD;0920-3206 (Linking)&lt;/isbn&gt;&lt;accession-num&gt;25398301&lt;/accession-num&gt;&lt;urls&gt;&lt;related-urls&gt;&lt;url&gt;https://www.ncbi.nlm.nih.gov/pubmed/25398301&lt;/url&gt;&lt;/related-urls&gt;&lt;/urls&gt;&lt;electronic-resource-num&gt;10.1007/s10557-014-6560-7&lt;/electronic-resource-num&gt;&lt;/record&gt;&lt;/Cite&gt;&lt;/EndNote&gt;</w:instrText>
      </w:r>
      <w:r w:rsidR="00E617AD">
        <w:fldChar w:fldCharType="separate"/>
      </w:r>
      <w:r w:rsidR="00E617AD">
        <w:rPr>
          <w:noProof/>
        </w:rPr>
        <w:t>[2]</w:t>
      </w:r>
      <w:r w:rsidR="00E617AD">
        <w:fldChar w:fldCharType="end"/>
      </w:r>
      <w:r w:rsidR="00D50017">
        <w:t xml:space="preserve"> </w:t>
      </w:r>
      <w:r w:rsidR="00F13B97">
        <w:t>and may even be harmful</w:t>
      </w:r>
      <w:r w:rsidR="00D50017">
        <w:t>.</w:t>
      </w:r>
      <w:r w:rsidR="003140A7">
        <w:fldChar w:fldCharType="begin">
          <w:fldData xml:space="preserve">PEVuZE5vdGU+PENpdGU+PEF1dGhvcj5CamVsYWtvdmljPC9BdXRob3I+PFllYXI+MjAxMjwvWWVh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</w:fldData>
        </w:fldChar>
      </w:r>
      <w:r w:rsidR="00EA6C2E">
        <w:instrText xml:space="preserve"> ADDIN EN.CITE </w:instrText>
      </w:r>
      <w:r w:rsidR="00EA6C2E">
        <w:fldChar w:fldCharType="begin">
          <w:fldData xml:space="preserve">PEVuZE5vdGU+PENpdGU+PEF1dGhvcj5CamVsYWtvdmljPC9BdXRob3I+PFllYXI+MjAxMjwvWWVh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</w:fldData>
        </w:fldChar>
      </w:r>
      <w:r w:rsidR="00EA6C2E">
        <w:instrText xml:space="preserve"> ADDIN EN.CITE.DATA </w:instrText>
      </w:r>
      <w:r w:rsidR="00EA6C2E">
        <w:fldChar w:fldCharType="end"/>
      </w:r>
      <w:r w:rsidR="003140A7">
        <w:fldChar w:fldCharType="separate"/>
      </w:r>
      <w:r w:rsidR="00EA6C2E">
        <w:rPr>
          <w:noProof/>
        </w:rPr>
        <w:t>[15]</w:t>
      </w:r>
      <w:r w:rsidR="003140A7">
        <w:fldChar w:fldCharType="end"/>
      </w:r>
      <w:r w:rsidR="00263440" w:rsidRPr="00263440">
        <w:t xml:space="preserve"> </w:t>
      </w:r>
      <w:r w:rsidR="00E8011F">
        <w:t xml:space="preserve"> </w:t>
      </w:r>
      <w:r w:rsidR="00D50017">
        <w:t>Fortunately, he survived to tell the story.</w:t>
      </w:r>
    </w:p>
    <w:p w14:paraId="3EC0EAC9" w14:textId="0CC7849A" w:rsidR="00995FAA" w:rsidRDefault="00995FAA" w:rsidP="00995FAA">
      <w:pPr>
        <w:pStyle w:val="Heading3"/>
      </w:pPr>
      <w:r>
        <w:t xml:space="preserve">Studying </w:t>
      </w:r>
      <w:r w:rsidR="00D14A37">
        <w:t>another</w:t>
      </w:r>
      <w:r>
        <w:t xml:space="preserve"> patient population</w:t>
      </w:r>
    </w:p>
    <w:p w14:paraId="09FBF6D1" w14:textId="77777777" w:rsidR="00995FAA" w:rsidRDefault="00995FAA" w:rsidP="00995FAA">
      <w:pPr>
        <w:pStyle w:val="NormalWeb"/>
      </w:pPr>
      <w:r>
        <w:t>A provocative study (coauthored by the authors of the review of falsification endpoints cited above</w:t>
      </w:r>
      <w:r w:rsidR="00552AF7" w:rsidRPr="00552AF7">
        <w:t xml:space="preserve"> </w:t>
      </w:r>
      <w:r w:rsidR="00E617AD">
        <w:fldChar w:fldCharType="begin"/>
      </w:r>
      <w:r w:rsidR="00E617AD">
        <w:instrText xml:space="preserve"> ADDIN EN.CITE &lt;EndNote&gt;&lt;Cite&gt;&lt;Author&gt;Prasad&lt;/Author&gt;&lt;Year&gt;2013&lt;/Year&gt;&lt;RecNum&gt;1466&lt;/RecNum&gt;&lt;DisplayText&gt;[10]&lt;/DisplayText&gt;&lt;record&gt;&lt;rec-number&gt;1466&lt;/rec-number&gt;&lt;foreign-keys&gt;&lt;key app="EN" db-id="0ftvff9p80fp5few5s05f5fw9rd9fefrdzer" timestamp="1508888318"&gt;1466&lt;/key&gt;&lt;/foreign-keys&gt;&lt;ref-type name="Journal Article"&gt;17&lt;/ref-type&gt;&lt;contributors&gt;&lt;authors&gt;&lt;author&gt;Prasad, V.&lt;/author&gt;&lt;author&gt;Jena, A. B.&lt;/author&gt;&lt;/authors&gt;&lt;/contributors&gt;&lt;auth-address&gt;Medical Oncology Branch, National Cancer Institute, National Institutes of Health, Bethesda, Maryland, USA.&lt;/auth-address&gt;&lt;titles&gt;&lt;title&gt;Prespecified falsification end points: can they validate true observational associations?&lt;/title&gt;&lt;secondary-title&gt;JAMA&lt;/secondary-title&gt;&lt;/titles&gt;&lt;periodical&gt;&lt;full-title&gt;JAMA&lt;/full-title&gt;&lt;/periodical&gt;&lt;pages&gt;241-2&lt;/pages&gt;&lt;volume&gt;309&lt;/volume&gt;&lt;number&gt;3&lt;/number&gt;&lt;keywords&gt;&lt;keyword&gt;*Causality&lt;/keyword&gt;&lt;keyword&gt;*Drug-Related Side Effects and Adverse Reactions&lt;/keyword&gt;&lt;keyword&gt;*Endpoint Determination&lt;/keyword&gt;&lt;keyword&gt;*Fraud&lt;/keyword&gt;&lt;keyword&gt;*Observation&lt;/keyword&gt;&lt;keyword&gt;Observer Variation&lt;/keyword&gt;&lt;keyword&gt;Product Surveillance, Postmarketing&lt;/keyword&gt;&lt;keyword&gt;Research Design&lt;/keyword&gt;&lt;keyword&gt;Sample Size&lt;/keyword&gt;&lt;/keywords&gt;&lt;dates&gt;&lt;year&gt;2013&lt;/year&gt;&lt;pub-dates&gt;&lt;date&gt;Jan 16&lt;/date&gt;&lt;/pub-dates&gt;&lt;/dates&gt;&lt;isbn&gt;1538-3598 (Electronic)&amp;#xD;0098-7484 (Linking)&lt;/isbn&gt;&lt;accession-num&gt;23321761&lt;/accession-num&gt;&lt;urls&gt;&lt;related-urls&gt;&lt;url&gt;https://www.ncbi.nlm.nih.gov/pubmed/23321761&lt;/url&gt;&lt;/related-urls&gt;&lt;/urls&gt;&lt;electronic-resource-num&gt;10.1001/jama.2012.96867&lt;/electronic-resource-num&gt;&lt;/record&gt;&lt;/Cite&gt;&lt;/EndNote&gt;</w:instrText>
      </w:r>
      <w:r w:rsidR="00E617AD">
        <w:fldChar w:fldCharType="separate"/>
      </w:r>
      <w:r w:rsidR="00E617AD">
        <w:rPr>
          <w:noProof/>
        </w:rPr>
        <w:t>[10]</w:t>
      </w:r>
      <w:r w:rsidR="00E617AD">
        <w:fldChar w:fldCharType="end"/>
      </w:r>
      <w:r>
        <w:t xml:space="preserve">) used all three techniques.  The authors examined mortality and treatment patterns </w:t>
      </w:r>
      <w:r w:rsidR="00552AF7">
        <w:t xml:space="preserve">among patients hospitalized for acute heart conditions during the dates of national cardiology meetings, when many attending academic cardiologists would be away from their home </w:t>
      </w:r>
      <w:r w:rsidR="001858A7">
        <w:t xml:space="preserve">teaching </w:t>
      </w:r>
      <w:r w:rsidR="00552AF7">
        <w:t xml:space="preserve">hospitals.  They found that both percutaneous coronary </w:t>
      </w:r>
      <w:r w:rsidR="00552AF7">
        <w:lastRenderedPageBreak/>
        <w:t xml:space="preserve">intervention rates and mortality among heart failure and cardiac arrest patients </w:t>
      </w:r>
      <w:r w:rsidR="00F13B97">
        <w:t>were</w:t>
      </w:r>
      <w:r w:rsidR="00552AF7">
        <w:t xml:space="preserve"> lower during meeting dates than on the same days of the week</w:t>
      </w:r>
      <w:r w:rsidR="002E46A1">
        <w:t xml:space="preserve"> during the</w:t>
      </w:r>
      <w:r w:rsidR="00552AF7">
        <w:t xml:space="preserve"> 3 weeks before and </w:t>
      </w:r>
      <w:r w:rsidR="002E46A1">
        <w:t xml:space="preserve">3 weeks </w:t>
      </w:r>
      <w:r w:rsidR="00552AF7">
        <w:t xml:space="preserve">after the meetings.  </w:t>
      </w:r>
      <w:r w:rsidR="00277364">
        <w:t xml:space="preserve">They found no effects </w:t>
      </w:r>
      <w:r w:rsidR="002E46A1">
        <w:t xml:space="preserve">of admission during cardiology meetings </w:t>
      </w:r>
      <w:r w:rsidR="00277364">
        <w:t xml:space="preserve">on mortality </w:t>
      </w:r>
      <w:r w:rsidR="002E46A1">
        <w:t>from</w:t>
      </w:r>
      <w:r w:rsidR="00277364">
        <w:t xml:space="preserve"> gastrointestinal hemorrhage or hip fracture (alternative outcomes).   Sim</w:t>
      </w:r>
      <w:r w:rsidR="005133DE">
        <w:t>ilarly, they found no effect (on heart patients) of being admitted during national oncology, gastroenterology, or orthopedic meeting days</w:t>
      </w:r>
      <w:r w:rsidR="001858A7">
        <w:t>, compared with the days before and after</w:t>
      </w:r>
      <w:r w:rsidR="005133DE">
        <w:t xml:space="preserve"> (alternative predictors).  Finally, </w:t>
      </w:r>
      <w:r w:rsidR="001858A7">
        <w:t>the investigators used</w:t>
      </w:r>
      <w:r w:rsidR="002E46A1">
        <w:t xml:space="preserve"> </w:t>
      </w:r>
      <w:r w:rsidR="001858A7">
        <w:t xml:space="preserve">acute </w:t>
      </w:r>
      <w:r w:rsidR="002E46A1">
        <w:t>heart patients admitted to nonteaching hospitals</w:t>
      </w:r>
      <w:r w:rsidR="001858A7">
        <w:t xml:space="preserve"> as an </w:t>
      </w:r>
      <w:r w:rsidR="00D14A37">
        <w:t>alternative patient population.</w:t>
      </w:r>
      <w:r w:rsidR="001858A7">
        <w:t xml:space="preserve">  The patients in nonteaching hospitals would be predicted to be less susceptible to the exposure of being admitted during national cardiology meetings, because the meetings are less often attended by community cardiologists.  </w:t>
      </w:r>
      <w:commentRangeStart w:id="1"/>
      <w:r w:rsidR="001858A7">
        <w:t>The authors found no effect of being admitted during national cardiology meetings on patients cared for in nonteaching hospitals.</w:t>
      </w:r>
      <w:commentRangeEnd w:id="1"/>
      <w:r w:rsidR="00270A62">
        <w:rPr>
          <w:rStyle w:val="CommentReference"/>
        </w:rPr>
        <w:commentReference w:id="1"/>
      </w:r>
    </w:p>
    <w:p w14:paraId="682A9983" w14:textId="77777777" w:rsidR="00B025AD" w:rsidRPr="00504F99" w:rsidRDefault="004040C1" w:rsidP="002E5ED6">
      <w:pPr>
        <w:pStyle w:val="Heading2"/>
      </w:pPr>
      <w:r w:rsidRPr="00504F99">
        <w:t>Propensity scores</w:t>
      </w:r>
    </w:p>
    <w:p w14:paraId="455016F3" w14:textId="13754AD5" w:rsidR="00B025AD" w:rsidRPr="00504F99" w:rsidRDefault="00E60925" w:rsidP="008D2113">
      <w:pPr>
        <w:pStyle w:val="NormalWeb"/>
      </w:pPr>
      <w:r>
        <w:t xml:space="preserve">Another </w:t>
      </w:r>
      <w:r w:rsidR="004040C1" w:rsidRPr="00504F99">
        <w:t>approach to controlling confounding in observational studies of treatment ef</w:t>
      </w:r>
      <w:r w:rsidR="00AD55CF" w:rsidRPr="00504F99">
        <w:t>fi</w:t>
      </w:r>
      <w:r w:rsidR="004040C1" w:rsidRPr="00504F99">
        <w:t>cacy is the use of propensity scores. In order for a variable to be a confounder, it has to be associated with both treatment and outcome. The usual approach to using multivariate analysis to control for confounding is to create a</w:t>
      </w:r>
      <w:r w:rsidR="00990447" w:rsidRPr="00504F99">
        <w:t xml:space="preserve"> </w:t>
      </w:r>
      <w:r w:rsidR="004040C1" w:rsidRPr="00504F99">
        <w:t xml:space="preserve">model </w:t>
      </w:r>
      <w:r w:rsidR="00A37B80">
        <w:t xml:space="preserve">for the outcome </w:t>
      </w:r>
      <w:r w:rsidR="004040C1" w:rsidRPr="00504F99">
        <w:t xml:space="preserve">that includes the treatment variable and other predictors of outcome (the potential confounders). If the model </w:t>
      </w:r>
      <w:r w:rsidR="00AD55CF" w:rsidRPr="00504F99">
        <w:t>fi</w:t>
      </w:r>
      <w:r w:rsidR="004040C1" w:rsidRPr="00504F99">
        <w:t>ts, the coef</w:t>
      </w:r>
      <w:r w:rsidR="00AD55CF" w:rsidRPr="00504F99">
        <w:t>fi</w:t>
      </w:r>
      <w:r w:rsidR="004040C1" w:rsidRPr="00504F99">
        <w:t>cient for the treatment will re</w:t>
      </w:r>
      <w:r w:rsidR="00DE3CB6" w:rsidRPr="00504F99">
        <w:t>fl</w:t>
      </w:r>
      <w:r w:rsidR="004040C1" w:rsidRPr="00504F99">
        <w:t xml:space="preserve">ect its independent contribution to the </w:t>
      </w:r>
      <w:r w:rsidR="004040C1" w:rsidRPr="00504F99">
        <w:t>outcome.</w:t>
      </w:r>
    </w:p>
    <w:p w14:paraId="2C8D3262" w14:textId="77777777" w:rsidR="00B025AD" w:rsidRPr="00504F99" w:rsidRDefault="004040C1" w:rsidP="008D2113">
      <w:pPr>
        <w:pStyle w:val="NormalWeb"/>
      </w:pPr>
      <w:r w:rsidRPr="00504F99">
        <w:t>For example, the equation for the</w:t>
      </w:r>
      <w:r w:rsidRPr="00504F99">
        <w:rPr>
          <w:i/>
        </w:rPr>
        <w:t xml:space="preserve"> logistic</w:t>
      </w:r>
      <w:r w:rsidRPr="00504F99">
        <w:t xml:space="preserve"> model can be written as:</w:t>
      </w:r>
    </w:p>
    <w:p w14:paraId="3FD2A5BB" w14:textId="3279ABA5" w:rsidR="00635F36" w:rsidRPr="00504F99" w:rsidRDefault="00A11B8A" w:rsidP="008D2113">
      <w:pPr>
        <w:pStyle w:val="NormalWeb"/>
      </w:pPr>
      <w:r>
        <w:t>l</w:t>
      </w:r>
      <w:r w:rsidRPr="00504F99">
        <w:t>n</w:t>
      </w:r>
      <w:r w:rsidR="00635F36" w:rsidRPr="00504F99">
        <w:rPr>
          <w:position w:val="-28"/>
        </w:rPr>
        <w:object w:dxaOrig="4420" w:dyaOrig="680" w14:anchorId="24C7A7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9pt;height:33.8pt" o:ole="">
            <v:imagedata r:id="rId11" o:title=""/>
          </v:shape>
          <o:OLEObject Type="Embed" ProgID="Equation.DSMT4" ShapeID="_x0000_i1025" DrawAspect="Content" ObjectID="_1571660545" r:id="rId12"/>
        </w:object>
      </w:r>
    </w:p>
    <w:p w14:paraId="0F2CBF64" w14:textId="77777777" w:rsidR="00183F94" w:rsidRPr="00504F99" w:rsidRDefault="003D5334" w:rsidP="008D2113">
      <w:pPr>
        <w:pStyle w:val="NormalWeb"/>
      </w:pPr>
      <w:r w:rsidRPr="00504F99">
        <w:t>w</w:t>
      </w:r>
      <w:r w:rsidR="00183F94" w:rsidRPr="00504F99">
        <w:t>here</w:t>
      </w:r>
    </w:p>
    <w:p w14:paraId="42B72B9B" w14:textId="77777777" w:rsidR="00B025AD" w:rsidRPr="00504F99" w:rsidRDefault="004040C1" w:rsidP="008D2113">
      <w:pPr>
        <w:pStyle w:val="NormalWeb"/>
      </w:pPr>
      <w:r w:rsidRPr="00504F99">
        <w:t>“P(Y)” is the probability of the outcome Y,</w:t>
      </w:r>
    </w:p>
    <w:p w14:paraId="0810AFB4" w14:textId="00BAA5BF" w:rsidR="008A2B65" w:rsidRPr="00504F99" w:rsidRDefault="00635F36" w:rsidP="005204A2">
      <w:pPr>
        <w:pStyle w:val="NormalWeb"/>
      </w:pPr>
      <w:r w:rsidRPr="00504F99">
        <w:t>“</w:t>
      </w:r>
      <w:r w:rsidR="00A11B8A">
        <w:t>l</w:t>
      </w:r>
      <w:r w:rsidRPr="00504F99">
        <w:t xml:space="preserve">n </w:t>
      </w:r>
      <w:r w:rsidRPr="00504F99">
        <w:rPr>
          <w:position w:val="-28"/>
        </w:rPr>
        <w:object w:dxaOrig="1280" w:dyaOrig="680" w14:anchorId="1A7AD3AE">
          <v:shape id="_x0000_i1026" type="#_x0000_t75" style="width:63.8pt;height:33.8pt" o:ole="">
            <v:imagedata r:id="rId13" o:title=""/>
          </v:shape>
          <o:OLEObject Type="Embed" ProgID="Equation.DSMT4" ShapeID="_x0000_i1026" DrawAspect="Content" ObjectID="_1571660546" r:id="rId14"/>
        </w:object>
      </w:r>
      <w:r w:rsidRPr="00504F99">
        <w:t xml:space="preserve">” </w:t>
      </w:r>
      <w:r w:rsidR="008A2B65" w:rsidRPr="00504F99">
        <w:t>is the log-odds of the outcome,</w:t>
      </w:r>
    </w:p>
    <w:p w14:paraId="0331506E" w14:textId="77777777" w:rsidR="00B025AD" w:rsidRPr="00504F99" w:rsidRDefault="004040C1" w:rsidP="008D2113">
      <w:pPr>
        <w:pStyle w:val="NormalWeb"/>
      </w:pPr>
      <w:r w:rsidRPr="00504F99">
        <w:t>“a” is a constant (the intercept, related to the overall probability of the outcome),</w:t>
      </w:r>
    </w:p>
    <w:p w14:paraId="15E73CBE" w14:textId="77777777" w:rsidR="00B025AD" w:rsidRPr="00504F99" w:rsidRDefault="004040C1" w:rsidP="008D2113">
      <w:pPr>
        <w:pStyle w:val="NormalWeb"/>
      </w:pPr>
      <w:r w:rsidRPr="00504F99">
        <w:t>“X</w:t>
      </w:r>
      <w:r w:rsidRPr="00504F99">
        <w:rPr>
          <w:vertAlign w:val="subscript"/>
        </w:rPr>
        <w:t>i</w:t>
      </w:r>
      <w:r w:rsidRPr="00504F99">
        <w:t>” are the different predictor variables associated with outcome, including the predictor variable of interest as well as the potential confounders. For example, the variable of interest to you might be X</w:t>
      </w:r>
      <w:r w:rsidRPr="00504F99">
        <w:rPr>
          <w:vertAlign w:val="subscript"/>
        </w:rPr>
        <w:t>2</w:t>
      </w:r>
      <w:r w:rsidRPr="00504F99">
        <w:t xml:space="preserve"> (the treatment you are studying) and the rest would be confounders.</w:t>
      </w:r>
    </w:p>
    <w:p w14:paraId="63120204" w14:textId="77777777" w:rsidR="00B025AD" w:rsidRPr="00504F99" w:rsidRDefault="004040C1" w:rsidP="008D2113">
      <w:pPr>
        <w:pStyle w:val="NormalWeb"/>
      </w:pPr>
      <w:r w:rsidRPr="00504F99">
        <w:t>“b</w:t>
      </w:r>
      <w:r w:rsidRPr="00504F99">
        <w:rPr>
          <w:vertAlign w:val="subscript"/>
        </w:rPr>
        <w:t>i</w:t>
      </w:r>
      <w:r w:rsidRPr="00504F99">
        <w:t>” are coef</w:t>
      </w:r>
      <w:r w:rsidR="00AD55CF" w:rsidRPr="00504F99">
        <w:t>fi</w:t>
      </w:r>
      <w:r w:rsidRPr="00504F99">
        <w:t>cients (equal to the logarithm of the odds ratio if “X</w:t>
      </w:r>
      <w:r w:rsidRPr="00504F99">
        <w:rPr>
          <w:vertAlign w:val="subscript"/>
        </w:rPr>
        <w:t>i</w:t>
      </w:r>
      <w:r w:rsidRPr="00504F99">
        <w:t>” is dichotomous) associated with each predictor.</w:t>
      </w:r>
    </w:p>
    <w:p w14:paraId="44E43EC0" w14:textId="77777777" w:rsidR="00B025AD" w:rsidRPr="00504F99" w:rsidRDefault="004040C1" w:rsidP="008A2B65">
      <w:pPr>
        <w:pStyle w:val="NormalWeb"/>
      </w:pPr>
      <w:r w:rsidRPr="00504F99">
        <w:lastRenderedPageBreak/>
        <w:t>“k” is the number of predictor variables.</w:t>
      </w:r>
    </w:p>
    <w:p w14:paraId="034829CA" w14:textId="327881BA" w:rsidR="00B025AD" w:rsidRPr="00504F99" w:rsidRDefault="004040C1" w:rsidP="008D2113">
      <w:pPr>
        <w:pStyle w:val="NormalWeb"/>
      </w:pPr>
      <w:r w:rsidRPr="00504F99">
        <w:t>One limitation of this approach is that, if there are many potential confounders, there may not be enough outcomes in the dataset to be able to estimate their coef</w:t>
      </w:r>
      <w:r w:rsidR="00AD55CF" w:rsidRPr="00504F99">
        <w:t>fi</w:t>
      </w:r>
      <w:r w:rsidRPr="00504F99">
        <w:t>cients with much precision. There</w:t>
      </w:r>
      <w:r w:rsidR="00B025AD" w:rsidRPr="00504F99">
        <w:t>’</w:t>
      </w:r>
      <w:r w:rsidRPr="00504F99">
        <w:t xml:space="preserve">s a rule-of-thumb: you would like to see at least 10 outcomes for each predictor variable. (By “outcome” we mean 10 instances of the </w:t>
      </w:r>
      <w:r w:rsidR="00E60925">
        <w:t>events</w:t>
      </w:r>
      <w:r w:rsidRPr="00504F99">
        <w:t xml:space="preserve"> you are trying to predict, e.g., deaths</w:t>
      </w:r>
      <w:r w:rsidR="00A37B80">
        <w:t>, or if the event</w:t>
      </w:r>
      <w:r w:rsidR="00E60925">
        <w:t xml:space="preserve"> is more common than the non-event, 10 instances of the nonevent</w:t>
      </w:r>
      <w:r w:rsidRPr="00504F99">
        <w:t>.) Imagine there are 1,000 patients, of whom 300 received the treatment of interest, but only 30 died. With only 30 outcomes, it will be dif</w:t>
      </w:r>
      <w:r w:rsidR="00AD55CF" w:rsidRPr="00504F99">
        <w:t>fi</w:t>
      </w:r>
      <w:r w:rsidRPr="00504F99">
        <w:t>cult to control for confounding by more than 2 other variables aside from the treatment variable – the dataset just does not have enough outcomes to do this well.</w:t>
      </w:r>
    </w:p>
    <w:p w14:paraId="0277DC4A" w14:textId="77777777" w:rsidR="00B025AD" w:rsidRPr="00504F99" w:rsidRDefault="004040C1" w:rsidP="008D2113">
      <w:pPr>
        <w:pStyle w:val="NormalWeb"/>
      </w:pPr>
      <w:r w:rsidRPr="00504F99">
        <w:t>Enter propensity scores. The idea of propensity scores is that, instead of controlling for all possible predictors of outcome, investigators instead control for predictors of the treatment. This is done by creating a model to estimate the predicted probability of treatment (or propensity to be treated). Subjects are then either matched or strati</w:t>
      </w:r>
      <w:r w:rsidR="00AD55CF" w:rsidRPr="00504F99">
        <w:t>fi</w:t>
      </w:r>
      <w:r w:rsidRPr="00504F99">
        <w:t>ed on this propensity score, and the risks of the outcome in people who actually were or were not treated within each stratum are compared. Thus, continuing the notation above, if X</w:t>
      </w:r>
      <w:r w:rsidRPr="00504F99">
        <w:rPr>
          <w:vertAlign w:val="subscript"/>
        </w:rPr>
        <w:t>2</w:t>
      </w:r>
      <w:r w:rsidRPr="00504F99">
        <w:t xml:space="preserve"> is the treatment of interest, the model for the propensity score would look like this:</w:t>
      </w:r>
    </w:p>
    <w:p w14:paraId="4B4AB550" w14:textId="30A5FA8B" w:rsidR="00D12523" w:rsidRPr="00504F99" w:rsidRDefault="00006949" w:rsidP="008D2113">
      <w:pPr>
        <w:pStyle w:val="NormalWeb"/>
      </w:pPr>
      <w:r>
        <w:t>l</w:t>
      </w:r>
      <w:r w:rsidR="00D12523" w:rsidRPr="00504F99">
        <w:t xml:space="preserve">n </w:t>
      </w:r>
      <w:r w:rsidR="00D12523" w:rsidRPr="00504F99">
        <w:rPr>
          <w:position w:val="-30"/>
        </w:rPr>
        <w:object w:dxaOrig="4440" w:dyaOrig="700" w14:anchorId="751781C4">
          <v:shape id="_x0000_i1027" type="#_x0000_t75" style="width:222pt;height:34.9pt" o:ole="">
            <v:imagedata r:id="rId15" o:title=""/>
          </v:shape>
          <o:OLEObject Type="Embed" ProgID="Equation.DSMT4" ShapeID="_x0000_i1027" DrawAspect="Content" ObjectID="_1571660547" r:id="rId16"/>
        </w:object>
      </w:r>
    </w:p>
    <w:p w14:paraId="0C1A91E8" w14:textId="7D7AD023" w:rsidR="00B025AD" w:rsidRDefault="004040C1" w:rsidP="008D2113">
      <w:pPr>
        <w:pStyle w:val="NormalWeb"/>
      </w:pPr>
      <w:r w:rsidRPr="00504F99">
        <w:t>Note that the difference is that the probability we are trying to predict is not the probability of outcome [P(Y)], it is probability of treatment, P(X</w:t>
      </w:r>
      <w:r w:rsidRPr="00504F99">
        <w:rPr>
          <w:vertAlign w:val="subscript"/>
        </w:rPr>
        <w:t>2</w:t>
      </w:r>
      <w:r w:rsidRPr="00504F99">
        <w:t>). The number of predictors of treatment may be different than the number of predictors of outcome, so</w:t>
      </w:r>
      <w:r w:rsidR="005F35B1" w:rsidRPr="00504F99">
        <w:t xml:space="preserve"> </w:t>
      </w:r>
      <w:r w:rsidRPr="00504F99">
        <w:t>we</w:t>
      </w:r>
      <w:r w:rsidR="005F35B1" w:rsidRPr="00504F99">
        <w:t xml:space="preserve"> </w:t>
      </w:r>
      <w:r w:rsidRPr="00504F99">
        <w:t>end</w:t>
      </w:r>
      <w:r w:rsidR="005F35B1" w:rsidRPr="00504F99">
        <w:t xml:space="preserve"> </w:t>
      </w:r>
      <w:r w:rsidRPr="00504F99">
        <w:t>up</w:t>
      </w:r>
      <w:r w:rsidR="005F35B1" w:rsidRPr="00504F99">
        <w:t xml:space="preserve"> </w:t>
      </w:r>
      <w:r w:rsidRPr="00504F99">
        <w:t>with</w:t>
      </w:r>
      <w:r w:rsidR="005F35B1" w:rsidRPr="00504F99">
        <w:t xml:space="preserve"> </w:t>
      </w:r>
      <w:r w:rsidRPr="00504F99">
        <w:t>j</w:t>
      </w:r>
      <w:r w:rsidR="004F6596" w:rsidRPr="00504F99">
        <w:t xml:space="preserve"> </w:t>
      </w:r>
      <w:r w:rsidRPr="00504F99">
        <w:t>instead</w:t>
      </w:r>
      <w:r w:rsidR="005F35B1" w:rsidRPr="00504F99">
        <w:t xml:space="preserve"> </w:t>
      </w:r>
      <w:r w:rsidRPr="00504F99">
        <w:t>of</w:t>
      </w:r>
      <w:r w:rsidR="005F35B1" w:rsidRPr="00504F99">
        <w:t xml:space="preserve"> </w:t>
      </w:r>
      <w:r w:rsidRPr="00504F99">
        <w:t xml:space="preserve">k − 1 variables. </w:t>
      </w:r>
      <w:r w:rsidR="00006949">
        <w:t xml:space="preserve"> Because often the number of treated subjects far exceeds the number of outcomes, it may be possible to control for many more potentially confounding variables in a propensity score model than in a model for outcome. </w:t>
      </w:r>
    </w:p>
    <w:p w14:paraId="725C26ED" w14:textId="77777777" w:rsidR="00B025AD" w:rsidRPr="00504F99" w:rsidRDefault="004040C1" w:rsidP="008D2113">
      <w:pPr>
        <w:pStyle w:val="NormalWeb"/>
      </w:pPr>
      <w:r w:rsidRPr="00504F99">
        <w:t>Now the investigator can stratify on this P(X</w:t>
      </w:r>
      <w:r w:rsidRPr="00504F99">
        <w:rPr>
          <w:vertAlign w:val="subscript"/>
        </w:rPr>
        <w:t>2</w:t>
      </w:r>
      <w:r w:rsidRPr="00504F99">
        <w:t>) variable (e.g., in quintiles of “propensity for treatment”) and compare the risk of outcome in those who actually were and were not treated within these quintiles of subjects, each of whom had approximately the same propensity to be treated. Alternatively, the investigator can match subjects who were and were not treated by their value of P(X</w:t>
      </w:r>
      <w:r w:rsidRPr="00504F99">
        <w:rPr>
          <w:vertAlign w:val="subscript"/>
        </w:rPr>
        <w:t>2</w:t>
      </w:r>
      <w:r w:rsidRPr="00504F99">
        <w:t>) and compare outcomes between matched subjects.</w:t>
      </w:r>
    </w:p>
    <w:p w14:paraId="544E5466" w14:textId="7876A315" w:rsidR="00B025AD" w:rsidRDefault="004040C1" w:rsidP="008D2113">
      <w:pPr>
        <w:pStyle w:val="NormalWeb"/>
      </w:pPr>
      <w:r w:rsidRPr="00504F99">
        <w:t>For example, Gum et al.</w:t>
      </w:r>
      <w:r w:rsidR="00E617AD">
        <w:fldChar w:fldCharType="begin"/>
      </w:r>
      <w:r w:rsidR="00EA6C2E">
        <w:instrText xml:space="preserve"> ADDIN EN.CITE &lt;EndNote&gt;&lt;Cite&gt;&lt;Author&gt;Gum&lt;/Author&gt;&lt;Year&gt;2001&lt;/Year&gt;&lt;RecNum&gt;161&lt;/RecNum&gt;&lt;DisplayText&gt;[16]&lt;/DisplayText&gt;&lt;record&gt;&lt;rec-number&gt;161&lt;/rec-number&gt;&lt;foreign-keys&gt;&lt;key app="EN" db-id="0ftvff9p80fp5few5s05f5fw9rd9fefrdzer" timestamp="0"&gt;161&lt;/key&gt;&lt;/foreign-keys&gt;&lt;ref-type name="Journal Article"&gt;17&lt;/ref-type&gt;&lt;contributors&gt;&lt;authors&gt;&lt;author&gt;Gum, P. A.&lt;/author&gt;&lt;author&gt;Thamilarasan, M.&lt;/author&gt;&lt;author&gt;Watanabe, J.&lt;/author&gt;&lt;author&gt;Blackstone, E. H.&lt;/author&gt;&lt;author&gt;Lauer, M. S.&lt;/author&gt;&lt;/authors&gt;&lt;/contributors&gt;&lt;auth-address&gt;Department of Cardiology, Desk F25, Cleveland Clinic Foundation, 9500 Euclid Ave, Cleveland, OH 44195, USA.&lt;/auth-address&gt;&lt;titles&gt;&lt;title&gt;Aspirin use and all-cause mortality among patients being evaluated for known or suspected coronary artery disease: A propensity analysis&lt;/title&gt;&lt;secondary-title&gt;JAMA&lt;/secondary-title&gt;&lt;/titles&gt;&lt;periodical&gt;&lt;full-title&gt;JAMA&lt;/full-title&gt;&lt;/periodical&gt;&lt;pages&gt;1187-94&lt;/pages&gt;&lt;volume&gt;286&lt;/volume&gt;&lt;number&gt;10&lt;/number&gt;&lt;keywords&gt;&lt;keyword&gt;Aspirin/*therapeutic use&lt;/keyword&gt;&lt;keyword&gt;Cause of Death&lt;/keyword&gt;&lt;keyword&gt;Coronary Disease/*drug therapy/*mortality&lt;/keyword&gt;&lt;keyword&gt;Echocardiography&lt;/keyword&gt;&lt;keyword&gt;Exercise Test&lt;/keyword&gt;&lt;keyword&gt;Female&lt;/keyword&gt;&lt;keyword&gt;Human&lt;/keyword&gt;&lt;keyword&gt;Male&lt;/keyword&gt;&lt;keyword&gt;Middle Age&lt;/keyword&gt;&lt;keyword&gt;Observation&lt;/keyword&gt;&lt;keyword&gt;Platelet Aggregation Inhibitors/*therapeutic use&lt;/keyword&gt;&lt;keyword&gt;Proportional Hazards Models&lt;/keyword&gt;&lt;keyword&gt;Prospective Studies&lt;/keyword&gt;&lt;keyword&gt;Risk Factors&lt;/keyword&gt;&lt;keyword&gt;Support, Non-U.S. Gov&amp;apos;t&lt;/keyword&gt;&lt;keyword&gt;Support, U.S. Gov&amp;apos;t, P.H.S.&lt;/keyword&gt;&lt;keyword&gt;Survival Analysis&lt;/keyword&gt;&lt;/keywords&gt;&lt;dates&gt;&lt;year&gt;2001&lt;/year&gt;&lt;pub-dates&gt;&lt;date&gt;Sep 12&lt;/date&gt;&lt;/pub-dates&gt;&lt;/dates&gt;&lt;accession-num&gt;11559263&lt;/accession-num&gt;&lt;urls&gt;&lt;related-urls&gt;&lt;url&gt;http://www.ncbi.nlm.nih.gov/entrez/query.fcgi?cmd=Retrieve&amp;amp;db=PubMed&amp;amp;dopt=Citation&amp;amp;list_uids=11559263&lt;/url&gt;&lt;/related-urls&gt;&lt;/urls&gt;&lt;/record&gt;&lt;/Cite&gt;&lt;/EndNote&gt;</w:instrText>
      </w:r>
      <w:r w:rsidR="00E617AD">
        <w:fldChar w:fldCharType="separate"/>
      </w:r>
      <w:r w:rsidR="00EA6C2E">
        <w:rPr>
          <w:noProof/>
        </w:rPr>
        <w:t>[16]</w:t>
      </w:r>
      <w:r w:rsidR="00E617AD">
        <w:fldChar w:fldCharType="end"/>
      </w:r>
      <w:r w:rsidRPr="00504F99">
        <w:t xml:space="preserve"> prospectively studied total mortality of 6,174 consecutive adults undergoing stress echocardiography, 2,310 of whom (37%) were taking aspirin. In unadjusted analyses, mortality did not differ between users and nonusers of aspirin</w:t>
      </w:r>
      <w:r w:rsidR="00006949">
        <w:t>: it was</w:t>
      </w:r>
      <w:r w:rsidRPr="00504F99">
        <w:t xml:space="preserve"> 4.5% in each group. Multivariable analysis, however, suggested a mortality bene</w:t>
      </w:r>
      <w:r w:rsidR="00AD55CF" w:rsidRPr="00504F99">
        <w:t>fi</w:t>
      </w:r>
      <w:r w:rsidRPr="00504F99">
        <w:t>t. This was con</w:t>
      </w:r>
      <w:r w:rsidR="00AD55CF" w:rsidRPr="00504F99">
        <w:t>fi</w:t>
      </w:r>
      <w:r w:rsidRPr="00504F99">
        <w:t>rmed by matching subjects by propensity scores and then comparing survival in the two groups (</w:t>
      </w:r>
      <w:r w:rsidR="00DA3E0C">
        <w:t>Figure 9.</w:t>
      </w:r>
      <w:r w:rsidRPr="00504F99">
        <w:t>4).</w:t>
      </w:r>
    </w:p>
    <w:p w14:paraId="5C08A219" w14:textId="77777777" w:rsidR="00EA6C2E" w:rsidRDefault="00EA6C2E" w:rsidP="008D2113">
      <w:pPr>
        <w:pStyle w:val="NormalWeb"/>
      </w:pPr>
    </w:p>
    <w:p w14:paraId="523F7924" w14:textId="77777777" w:rsidR="00EA6C2E" w:rsidRDefault="00EA6C2E" w:rsidP="008D2113">
      <w:pPr>
        <w:pStyle w:val="NormalWeb"/>
      </w:pPr>
    </w:p>
    <w:p w14:paraId="68172EAC" w14:textId="77777777" w:rsidR="00EA6C2E" w:rsidRDefault="0048109F" w:rsidP="00EA6C2E">
      <w:pPr>
        <w:pStyle w:val="NormalWeb"/>
      </w:pPr>
      <w:r w:rsidRPr="00EA6C2E">
        <w:rPr>
          <w:noProof/>
        </w:rPr>
        <w:drawing>
          <wp:inline distT="0" distB="0" distL="0" distR="0" wp14:anchorId="21DA27F4" wp14:editId="493B76E9">
            <wp:extent cx="5229860" cy="31032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29860" cy="3103245"/>
                    </a:xfrm>
                    <a:prstGeom prst="rect">
                      <a:avLst/>
                    </a:prstGeom>
                    <a:noFill/>
                    <a:ln>
                      <a:noFill/>
                    </a:ln>
                  </pic:spPr>
                </pic:pic>
              </a:graphicData>
            </a:graphic>
          </wp:inline>
        </w:drawing>
      </w:r>
    </w:p>
    <w:p w14:paraId="5C665918" w14:textId="77777777" w:rsidR="00EA6C2E" w:rsidRPr="00504F99" w:rsidRDefault="00EA6C2E" w:rsidP="00EA6C2E">
      <w:pPr>
        <w:pStyle w:val="NormalWeb"/>
      </w:pPr>
      <w:r>
        <w:t>Figure 9.</w:t>
      </w:r>
      <w:r w:rsidRPr="00504F99">
        <w:t xml:space="preserve">4 Survival of aspirin users and nonusers following stress echocardiography, matched by propensity score for aspirin use. (From </w:t>
      </w:r>
      <w:proofErr w:type="gramStart"/>
      <w:r w:rsidRPr="00504F99">
        <w:t>Gum</w:t>
      </w:r>
      <w:proofErr w:type="gramEnd"/>
      <w:r w:rsidRPr="00504F99">
        <w:t xml:space="preserve"> et al. 2001; used with permission.)</w:t>
      </w:r>
    </w:p>
    <w:p w14:paraId="39C4B657" w14:textId="77777777" w:rsidR="00C4023B" w:rsidRDefault="004040C1" w:rsidP="008D2113">
      <w:pPr>
        <w:pStyle w:val="NormalWeb"/>
      </w:pPr>
      <w:r w:rsidRPr="00504F99">
        <w:t xml:space="preserve">Note that the </w:t>
      </w:r>
      <w:r w:rsidR="00AD55CF" w:rsidRPr="00504F99">
        <w:t>fi</w:t>
      </w:r>
      <w:r w:rsidRPr="00504F99">
        <w:t xml:space="preserve">gure is based on only 1,351 subjects in each group. This is because only 1,351 of the 2310 subjects who received aspirin had a “match,” – that is, had someone with the same propensity to receive aspirin but did not receive it – in the </w:t>
      </w:r>
      <w:r w:rsidR="00E60925">
        <w:t>non-aspirin users</w:t>
      </w:r>
      <w:r w:rsidRPr="00504F99">
        <w:t xml:space="preserve"> group. This is not unexpected in observational studies such as this one. When the treatment is not randomized, the average propensity to receive aspirin will be higher in the group that received it than in the group that did not, which may make it dif</w:t>
      </w:r>
      <w:r w:rsidR="00AD55CF" w:rsidRPr="00504F99">
        <w:t>fi</w:t>
      </w:r>
      <w:r w:rsidRPr="00504F99">
        <w:t xml:space="preserve">cult to match all treated subjects to untreated subjects. This loss of subjects affects both power (which was still more than adequate in this study) and generalizability. </w:t>
      </w:r>
    </w:p>
    <w:p w14:paraId="1C0E5ABA" w14:textId="6ED4A1F9" w:rsidR="007D26A7" w:rsidRDefault="004040C1" w:rsidP="008D2113">
      <w:pPr>
        <w:pStyle w:val="NormalWeb"/>
      </w:pPr>
      <w:r w:rsidRPr="00504F99">
        <w:t>For example, the results of this study are only generalizable to patients whose propensity to receive aspirin was in a range where there was overlap between those who did and did not receive it. But this makes sense. If there are some</w:t>
      </w:r>
      <w:r w:rsidR="00D13CA2" w:rsidRPr="00504F99">
        <w:t xml:space="preserve"> </w:t>
      </w:r>
      <w:r w:rsidRPr="00504F99">
        <w:t xml:space="preserve">people who absolutely should get aspirin and some who should not, their propensities will be close to 1 and 0, respectively; they will not have a match and hence will not be included in the matched results. Think of this exclusion of subjects with propensity scores near 0 or 1 as analogous to exclusion criteria in a clinical trial. If there are some persons for whom either drug or placebo is known to be contraindicated, then you neither can nor should study the difference between drug and placebo in those patients. In fact, this is another advantage of a propensity analysis: if there is little overlap between the propensity scores of those who were and were not treated, it means that those treated appear to be very different from those not treated, in terms of their indication for the treatment, and that trying to adjust </w:t>
      </w:r>
      <w:r w:rsidRPr="00504F99">
        <w:lastRenderedPageBreak/>
        <w:t>for this with multivariate analysis may require questionable extrapolations beyond the data.</w:t>
      </w:r>
    </w:p>
    <w:p w14:paraId="6DBB4E1C" w14:textId="77777777" w:rsidR="007D26A7" w:rsidRDefault="0048109F" w:rsidP="008D2113">
      <w:pPr>
        <w:pStyle w:val="NormalWeb"/>
      </w:pPr>
      <w:r w:rsidRPr="006249A4">
        <w:rPr>
          <w:noProof/>
        </w:rPr>
        <w:drawing>
          <wp:inline distT="0" distB="0" distL="0" distR="0" wp14:anchorId="094D9620" wp14:editId="0084F610">
            <wp:extent cx="4211955" cy="2819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11955" cy="2819400"/>
                    </a:xfrm>
                    <a:prstGeom prst="rect">
                      <a:avLst/>
                    </a:prstGeom>
                    <a:noFill/>
                    <a:ln>
                      <a:noFill/>
                    </a:ln>
                  </pic:spPr>
                </pic:pic>
              </a:graphicData>
            </a:graphic>
          </wp:inline>
        </w:drawing>
      </w:r>
    </w:p>
    <w:p w14:paraId="45B07F62" w14:textId="77777777" w:rsidR="00D13CA2" w:rsidRPr="00504F99" w:rsidRDefault="00DA3E0C" w:rsidP="00C656C8">
      <w:pPr>
        <w:pStyle w:val="NormalWeb"/>
      </w:pPr>
      <w:r>
        <w:t>Figure 9.</w:t>
      </w:r>
      <w:r w:rsidR="00D13CA2" w:rsidRPr="00504F99">
        <w:t>5 (</w:t>
      </w:r>
      <w:r w:rsidR="00D13CA2" w:rsidRPr="00504F99">
        <w:rPr>
          <w:b/>
        </w:rPr>
        <w:t>A</w:t>
      </w:r>
      <w:r w:rsidR="00D13CA2" w:rsidRPr="00504F99">
        <w:t>) Propensity scores do not overlap; treated and untreated groups are not comparable. A propensity analysis cannot be done and any comparison between groups is hazardous. (</w:t>
      </w:r>
      <w:r w:rsidR="00D13CA2" w:rsidRPr="00504F99">
        <w:rPr>
          <w:b/>
        </w:rPr>
        <w:t>B</w:t>
      </w:r>
      <w:r w:rsidR="00D13CA2" w:rsidRPr="00504F99">
        <w:t>) Propensity distributions are nearly identical. A propensity analysis is not necessary as groups are already matched or treatment was randomly assigned. (</w:t>
      </w:r>
      <w:r w:rsidR="00D13CA2" w:rsidRPr="00504F99">
        <w:rPr>
          <w:b/>
        </w:rPr>
        <w:t>C</w:t>
      </w:r>
      <w:r w:rsidR="00D13CA2" w:rsidRPr="00504F99">
        <w:t>) Good overlap in propensity scores; the subjects in the overlapping parts of the distribution can be studied. (Figure courtesy of Thomas Love; Case Western Reserve University Center for Health Research and Policy.)</w:t>
      </w:r>
    </w:p>
    <w:p w14:paraId="1F13AC25" w14:textId="5E71E478" w:rsidR="00B025AD" w:rsidRPr="00504F99" w:rsidRDefault="004040C1" w:rsidP="008D2113">
      <w:pPr>
        <w:pStyle w:val="NormalWeb"/>
      </w:pPr>
      <w:r w:rsidRPr="00504F99">
        <w:t>A propensity score analysis requires that scores overlap between a substantial portion of the treated and untreated groups.</w:t>
      </w:r>
      <w:r w:rsidR="00C4023B" w:rsidRPr="00C4023B">
        <w:t xml:space="preserve"> </w:t>
      </w:r>
      <w:r w:rsidR="00C4023B" w:rsidRPr="00504F99">
        <w:t>(</w:t>
      </w:r>
      <w:r w:rsidR="00C4023B">
        <w:t>Figure 9.</w:t>
      </w:r>
      <w:r w:rsidR="00C4023B" w:rsidRPr="00504F99">
        <w:t>5</w:t>
      </w:r>
      <w:r w:rsidR="00C4023B">
        <w:t>C</w:t>
      </w:r>
      <w:r w:rsidR="00C4023B" w:rsidRPr="00504F99">
        <w:t>)</w:t>
      </w:r>
      <w:r w:rsidRPr="00504F99">
        <w:t xml:space="preserve"> If the model predicts treatment too well, only a few subjects in the treated and untreated groups will have the same propensity score (</w:t>
      </w:r>
      <w:r w:rsidR="00DA3E0C">
        <w:t>Figure 9.</w:t>
      </w:r>
      <w:r w:rsidRPr="00504F99">
        <w:t>5A). For this reason, one should avoid including in a propensity score factors that are associated with receiving trea</w:t>
      </w:r>
      <w:bookmarkStart w:id="2" w:name="_GoBack"/>
      <w:r w:rsidRPr="00504F99">
        <w:t>t</w:t>
      </w:r>
      <w:bookmarkEnd w:id="2"/>
      <w:r w:rsidRPr="00504F99">
        <w:t xml:space="preserve">ment but unlikely to cause the outcome, such as day of week or geographical location. (Note that these same factors </w:t>
      </w:r>
      <w:r w:rsidR="00C4023B">
        <w:t xml:space="preserve">might </w:t>
      </w:r>
      <w:r w:rsidRPr="00504F99">
        <w:t>make good instrumental variables!) On the other hand, if the propensity score distributions in the treated and untreated groups are nearly identical, there is no point in doing a propensity score analysis (</w:t>
      </w:r>
      <w:r w:rsidR="00DA3E0C">
        <w:t>Figure 9.</w:t>
      </w:r>
      <w:r w:rsidRPr="00504F99">
        <w:t>5B).</w:t>
      </w:r>
    </w:p>
    <w:p w14:paraId="50BFBD3D" w14:textId="77777777" w:rsidR="00B025AD" w:rsidRPr="00504F99" w:rsidRDefault="004040C1" w:rsidP="008D2113">
      <w:pPr>
        <w:pStyle w:val="NormalWeb"/>
      </w:pPr>
      <w:r w:rsidRPr="00504F99">
        <w:t>Propensity score analysis in an observational study of a treatment helps to separate out the effects of the treatment itself from other factors associated both with receiving</w:t>
      </w:r>
      <w:r w:rsidR="00154A84" w:rsidRPr="00504F99">
        <w:t xml:space="preserve"> </w:t>
      </w:r>
      <w:r w:rsidRPr="00504F99">
        <w:t>the treatment and with the outcome. However, propensity score analysis is not helpful if the goal is to identify or to quantify the effects of these other confounding factors.</w:t>
      </w:r>
    </w:p>
    <w:p w14:paraId="66CBB708" w14:textId="77777777" w:rsidR="00B025AD" w:rsidRPr="00504F99" w:rsidRDefault="000772CA" w:rsidP="002E5ED6">
      <w:pPr>
        <w:pStyle w:val="Heading2"/>
      </w:pPr>
      <w:r w:rsidRPr="00504F99">
        <w:lastRenderedPageBreak/>
        <w:t>Summary</w:t>
      </w:r>
    </w:p>
    <w:p w14:paraId="3039A0FF" w14:textId="77777777" w:rsidR="000945F9" w:rsidRPr="00504F99" w:rsidRDefault="004040C1" w:rsidP="000945F9">
      <w:pPr>
        <w:pStyle w:val="NormalWeb"/>
        <w:ind w:left="270" w:hanging="270"/>
      </w:pPr>
      <w:r w:rsidRPr="00504F99">
        <w:t>1. Although randomized blinded trials are the best way to establish causal relationships between treatments and outcomes, it is sometimes possible, by thinking creatively, to design observational studies that provide strong evidence of causality.</w:t>
      </w:r>
    </w:p>
    <w:p w14:paraId="2DE2307A" w14:textId="77777777" w:rsidR="000945F9" w:rsidRPr="00504F99" w:rsidRDefault="004040C1" w:rsidP="000945F9">
      <w:pPr>
        <w:pStyle w:val="NormalWeb"/>
        <w:ind w:left="270" w:hanging="270"/>
      </w:pPr>
      <w:r w:rsidRPr="00504F99">
        <w:t xml:space="preserve">2. One approach is to identify an instrumental variable that is associated with treatment but not independently related to the outcome. Comparing outcomes between groups based on values of the instrumental variable is then similar to an intention-to-treat analysis of a randomized trial with substantial crossover between the treatment and control groups. </w:t>
      </w:r>
      <w:r w:rsidR="00E60925">
        <w:t>The bias toward the null induced by this misclassification can then be reversed using an appropriate instrumental variable analysis.</w:t>
      </w:r>
    </w:p>
    <w:p w14:paraId="596A89FE" w14:textId="77777777" w:rsidR="000945F9" w:rsidRPr="00504F99" w:rsidRDefault="004040C1" w:rsidP="000945F9">
      <w:pPr>
        <w:pStyle w:val="NormalWeb"/>
        <w:ind w:left="270" w:hanging="270"/>
      </w:pPr>
      <w:r w:rsidRPr="00504F99">
        <w:t>3. Another approach is</w:t>
      </w:r>
      <w:r w:rsidR="00E60925">
        <w:t xml:space="preserve"> (pre-specified) falsification tests: </w:t>
      </w:r>
      <w:r w:rsidRPr="00504F99">
        <w:t xml:space="preserve"> </w:t>
      </w:r>
      <w:r w:rsidR="001F430A">
        <w:t>measuring effects on alternative outcomes, effects of alternative predictors, or effects in patient populations with different susceptibility to the exposure under study.</w:t>
      </w:r>
    </w:p>
    <w:p w14:paraId="673CAEA9" w14:textId="77777777" w:rsidR="00B025AD" w:rsidRDefault="004040C1" w:rsidP="000945F9">
      <w:pPr>
        <w:pStyle w:val="NormalWeb"/>
        <w:ind w:left="270" w:hanging="270"/>
      </w:pPr>
      <w:r w:rsidRPr="00504F99">
        <w:t>4.  Finally, one can model the propensity to receive treatment and compare outcomes of subjects with similar treatment propensities.</w:t>
      </w:r>
    </w:p>
    <w:p w14:paraId="1E057DFC" w14:textId="77777777" w:rsidR="001F430A" w:rsidRPr="00504F99" w:rsidRDefault="001F430A" w:rsidP="000945F9">
      <w:pPr>
        <w:pStyle w:val="NormalWeb"/>
        <w:ind w:left="270" w:hanging="270"/>
      </w:pPr>
    </w:p>
    <w:p w14:paraId="53BEF84C" w14:textId="77777777" w:rsidR="000772CA" w:rsidRDefault="000772CA" w:rsidP="000772CA">
      <w:pPr>
        <w:pStyle w:val="Heading2"/>
      </w:pPr>
      <w:r w:rsidRPr="00504F99">
        <w:t>References</w:t>
      </w:r>
    </w:p>
    <w:p w14:paraId="60486DF3" w14:textId="77777777" w:rsidR="00EA6C2E" w:rsidRPr="00EA6C2E" w:rsidRDefault="00E617AD" w:rsidP="00EA6C2E">
      <w:pPr>
        <w:pStyle w:val="EndNoteBibliographyTitle"/>
        <w:rPr>
          <w:noProof/>
        </w:rPr>
      </w:pPr>
      <w:r>
        <w:fldChar w:fldCharType="begin"/>
      </w:r>
      <w:r>
        <w:instrText xml:space="preserve"> ADDIN EN.REFLIST </w:instrText>
      </w:r>
      <w:r>
        <w:fldChar w:fldCharType="separate"/>
      </w:r>
    </w:p>
    <w:p w14:paraId="55AEE429" w14:textId="77777777" w:rsidR="00EA6C2E" w:rsidRPr="00EA6C2E" w:rsidRDefault="00EA6C2E" w:rsidP="00EA6C2E">
      <w:pPr>
        <w:pStyle w:val="EndNoteBibliography"/>
        <w:ind w:left="720" w:hanging="720"/>
        <w:rPr>
          <w:noProof/>
        </w:rPr>
      </w:pPr>
      <w:r w:rsidRPr="00EA6C2E">
        <w:rPr>
          <w:noProof/>
        </w:rPr>
        <w:t>1.</w:t>
      </w:r>
      <w:r w:rsidRPr="00EA6C2E">
        <w:rPr>
          <w:noProof/>
        </w:rPr>
        <w:tab/>
        <w:t xml:space="preserve">Ye, Z. and H. Song, </w:t>
      </w:r>
      <w:r w:rsidRPr="00EA6C2E">
        <w:rPr>
          <w:i/>
          <w:noProof/>
        </w:rPr>
        <w:t>Antioxidant vitamins intake and the risk of coronary heart disease: meta-analysis of cohort studies.</w:t>
      </w:r>
      <w:r w:rsidRPr="00EA6C2E">
        <w:rPr>
          <w:noProof/>
        </w:rPr>
        <w:t xml:space="preserve"> Eur J Cardiovasc Prev Rehabil, 2008. </w:t>
      </w:r>
      <w:r w:rsidRPr="00EA6C2E">
        <w:rPr>
          <w:b/>
          <w:noProof/>
        </w:rPr>
        <w:t>15</w:t>
      </w:r>
      <w:r w:rsidRPr="00EA6C2E">
        <w:rPr>
          <w:noProof/>
        </w:rPr>
        <w:t>(1): p. 26-34.</w:t>
      </w:r>
    </w:p>
    <w:p w14:paraId="3173CD6A" w14:textId="77777777" w:rsidR="00EA6C2E" w:rsidRPr="00EA6C2E" w:rsidRDefault="00EA6C2E" w:rsidP="00EA6C2E">
      <w:pPr>
        <w:pStyle w:val="EndNoteBibliography"/>
        <w:ind w:left="720" w:hanging="720"/>
        <w:rPr>
          <w:noProof/>
        </w:rPr>
      </w:pPr>
      <w:r w:rsidRPr="00EA6C2E">
        <w:rPr>
          <w:noProof/>
        </w:rPr>
        <w:t>2.</w:t>
      </w:r>
      <w:r w:rsidRPr="00EA6C2E">
        <w:rPr>
          <w:noProof/>
        </w:rPr>
        <w:tab/>
        <w:t xml:space="preserve">Curtis, A.J., et al., </w:t>
      </w:r>
      <w:r w:rsidRPr="00EA6C2E">
        <w:rPr>
          <w:i/>
          <w:noProof/>
        </w:rPr>
        <w:t>Vitamin E supplementation and mortality in healthy people: a meta-analysis of randomised controlled trials.</w:t>
      </w:r>
      <w:r w:rsidRPr="00EA6C2E">
        <w:rPr>
          <w:noProof/>
        </w:rPr>
        <w:t xml:space="preserve"> Cardiovasc Drugs Ther, 2014. </w:t>
      </w:r>
      <w:r w:rsidRPr="00EA6C2E">
        <w:rPr>
          <w:b/>
          <w:noProof/>
        </w:rPr>
        <w:t>28</w:t>
      </w:r>
      <w:r w:rsidRPr="00EA6C2E">
        <w:rPr>
          <w:noProof/>
        </w:rPr>
        <w:t>(6): p. 563-73.</w:t>
      </w:r>
    </w:p>
    <w:p w14:paraId="429C3127" w14:textId="77777777" w:rsidR="00EA6C2E" w:rsidRPr="00EA6C2E" w:rsidRDefault="00EA6C2E" w:rsidP="00EA6C2E">
      <w:pPr>
        <w:pStyle w:val="EndNoteBibliography"/>
        <w:ind w:left="720" w:hanging="720"/>
        <w:rPr>
          <w:noProof/>
        </w:rPr>
      </w:pPr>
      <w:r w:rsidRPr="00EA6C2E">
        <w:rPr>
          <w:noProof/>
        </w:rPr>
        <w:t>3.</w:t>
      </w:r>
      <w:r w:rsidRPr="00EA6C2E">
        <w:rPr>
          <w:noProof/>
        </w:rPr>
        <w:tab/>
        <w:t xml:space="preserve">Wickremasinghe, A.C., et al., </w:t>
      </w:r>
      <w:r w:rsidRPr="00EA6C2E">
        <w:rPr>
          <w:i/>
          <w:noProof/>
        </w:rPr>
        <w:t>JAMA Pediatrics.</w:t>
      </w:r>
      <w:r w:rsidRPr="00EA6C2E">
        <w:rPr>
          <w:noProof/>
        </w:rPr>
        <w:t xml:space="preserve"> submitted.</w:t>
      </w:r>
    </w:p>
    <w:p w14:paraId="7D16703E" w14:textId="77777777" w:rsidR="00EA6C2E" w:rsidRPr="00EA6C2E" w:rsidRDefault="00EA6C2E" w:rsidP="00EA6C2E">
      <w:pPr>
        <w:pStyle w:val="EndNoteBibliography"/>
        <w:ind w:left="720" w:hanging="720"/>
        <w:rPr>
          <w:noProof/>
        </w:rPr>
      </w:pPr>
      <w:r w:rsidRPr="00EA6C2E">
        <w:rPr>
          <w:noProof/>
        </w:rPr>
        <w:t>4.</w:t>
      </w:r>
      <w:r w:rsidRPr="00EA6C2E">
        <w:rPr>
          <w:noProof/>
        </w:rPr>
        <w:tab/>
        <w:t xml:space="preserve">Hearst, N., T.B. Newman, and S.B. Hulley, </w:t>
      </w:r>
      <w:r w:rsidRPr="00EA6C2E">
        <w:rPr>
          <w:i/>
          <w:noProof/>
        </w:rPr>
        <w:t>Delayed effects of the military draft on mortality. A randomized natural experiment.</w:t>
      </w:r>
      <w:r w:rsidRPr="00EA6C2E">
        <w:rPr>
          <w:noProof/>
        </w:rPr>
        <w:t xml:space="preserve"> N Engl J Med, 1986. </w:t>
      </w:r>
      <w:r w:rsidRPr="00EA6C2E">
        <w:rPr>
          <w:b/>
          <w:noProof/>
        </w:rPr>
        <w:t>314</w:t>
      </w:r>
      <w:r w:rsidRPr="00EA6C2E">
        <w:rPr>
          <w:noProof/>
        </w:rPr>
        <w:t>(10): p. 620-4.</w:t>
      </w:r>
    </w:p>
    <w:p w14:paraId="60DCFAE0" w14:textId="77777777" w:rsidR="00EA6C2E" w:rsidRPr="00EA6C2E" w:rsidRDefault="00EA6C2E" w:rsidP="00EA6C2E">
      <w:pPr>
        <w:pStyle w:val="EndNoteBibliography"/>
        <w:ind w:left="720" w:hanging="720"/>
        <w:rPr>
          <w:noProof/>
        </w:rPr>
      </w:pPr>
      <w:r w:rsidRPr="00EA6C2E">
        <w:rPr>
          <w:noProof/>
        </w:rPr>
        <w:t>5.</w:t>
      </w:r>
      <w:r w:rsidRPr="00EA6C2E">
        <w:rPr>
          <w:noProof/>
        </w:rPr>
        <w:tab/>
        <w:t xml:space="preserve">Halpern, S.D., et al., </w:t>
      </w:r>
      <w:r w:rsidRPr="00EA6C2E">
        <w:rPr>
          <w:i/>
          <w:noProof/>
        </w:rPr>
        <w:t>Randomized trial of four financial-incentive programs for smoking cessation.</w:t>
      </w:r>
      <w:r w:rsidRPr="00EA6C2E">
        <w:rPr>
          <w:noProof/>
        </w:rPr>
        <w:t xml:space="preserve"> N Engl J Med, 2015. </w:t>
      </w:r>
      <w:r w:rsidRPr="00EA6C2E">
        <w:rPr>
          <w:b/>
          <w:noProof/>
        </w:rPr>
        <w:t>372</w:t>
      </w:r>
      <w:r w:rsidRPr="00EA6C2E">
        <w:rPr>
          <w:noProof/>
        </w:rPr>
        <w:t>(22): p. 2108-17.</w:t>
      </w:r>
    </w:p>
    <w:p w14:paraId="18914310" w14:textId="77777777" w:rsidR="00EA6C2E" w:rsidRPr="00EA6C2E" w:rsidRDefault="00EA6C2E" w:rsidP="00EA6C2E">
      <w:pPr>
        <w:pStyle w:val="EndNoteBibliography"/>
        <w:ind w:left="720" w:hanging="720"/>
        <w:rPr>
          <w:noProof/>
        </w:rPr>
      </w:pPr>
      <w:r w:rsidRPr="00EA6C2E">
        <w:rPr>
          <w:noProof/>
        </w:rPr>
        <w:t>6.</w:t>
      </w:r>
      <w:r w:rsidRPr="00EA6C2E">
        <w:rPr>
          <w:noProof/>
        </w:rPr>
        <w:tab/>
        <w:t xml:space="preserve">Tan, H.J., et al., </w:t>
      </w:r>
      <w:r w:rsidRPr="00EA6C2E">
        <w:rPr>
          <w:i/>
          <w:noProof/>
        </w:rPr>
        <w:t>Long-term survival following partial vs radical nephrectomy among older patients with early-stage kidney cancer.</w:t>
      </w:r>
      <w:r w:rsidRPr="00EA6C2E">
        <w:rPr>
          <w:noProof/>
        </w:rPr>
        <w:t xml:space="preserve"> JAMA, 2012. </w:t>
      </w:r>
      <w:r w:rsidRPr="00EA6C2E">
        <w:rPr>
          <w:b/>
          <w:noProof/>
        </w:rPr>
        <w:t>307</w:t>
      </w:r>
      <w:r w:rsidRPr="00EA6C2E">
        <w:rPr>
          <w:noProof/>
        </w:rPr>
        <w:t>(15): p. 1629-35.</w:t>
      </w:r>
    </w:p>
    <w:p w14:paraId="17C66E91" w14:textId="77777777" w:rsidR="00EA6C2E" w:rsidRPr="00EA6C2E" w:rsidRDefault="00EA6C2E" w:rsidP="00EA6C2E">
      <w:pPr>
        <w:pStyle w:val="EndNoteBibliography"/>
        <w:ind w:left="720" w:hanging="720"/>
        <w:rPr>
          <w:noProof/>
        </w:rPr>
      </w:pPr>
      <w:r w:rsidRPr="00EA6C2E">
        <w:rPr>
          <w:noProof/>
        </w:rPr>
        <w:t>7.</w:t>
      </w:r>
      <w:r w:rsidRPr="00EA6C2E">
        <w:rPr>
          <w:noProof/>
        </w:rPr>
        <w:tab/>
        <w:t xml:space="preserve">McClellan, M., B.J. McNeil, and J.P. Newhouse, </w:t>
      </w:r>
      <w:r w:rsidRPr="00EA6C2E">
        <w:rPr>
          <w:i/>
          <w:noProof/>
        </w:rPr>
        <w:t>Does more intensive treatment of acute myocardial infarction in the elderly reduce mortality? Analysis using instrumental variables.</w:t>
      </w:r>
      <w:r w:rsidRPr="00EA6C2E">
        <w:rPr>
          <w:noProof/>
        </w:rPr>
        <w:t xml:space="preserve"> JAMA, 1994. </w:t>
      </w:r>
      <w:r w:rsidRPr="00EA6C2E">
        <w:rPr>
          <w:b/>
          <w:noProof/>
        </w:rPr>
        <w:t>272</w:t>
      </w:r>
      <w:r w:rsidRPr="00EA6C2E">
        <w:rPr>
          <w:noProof/>
        </w:rPr>
        <w:t>(11): p. 859-66.</w:t>
      </w:r>
    </w:p>
    <w:p w14:paraId="328C7B88" w14:textId="77777777" w:rsidR="00EA6C2E" w:rsidRPr="00EA6C2E" w:rsidRDefault="00EA6C2E" w:rsidP="00EA6C2E">
      <w:pPr>
        <w:pStyle w:val="EndNoteBibliography"/>
        <w:ind w:left="720" w:hanging="720"/>
        <w:rPr>
          <w:noProof/>
        </w:rPr>
      </w:pPr>
      <w:r w:rsidRPr="00EA6C2E">
        <w:rPr>
          <w:noProof/>
        </w:rPr>
        <w:t>8.</w:t>
      </w:r>
      <w:r w:rsidRPr="00EA6C2E">
        <w:rPr>
          <w:noProof/>
        </w:rPr>
        <w:tab/>
        <w:t xml:space="preserve">Neuman, M.D., et al., </w:t>
      </w:r>
      <w:r w:rsidRPr="00EA6C2E">
        <w:rPr>
          <w:i/>
          <w:noProof/>
        </w:rPr>
        <w:t>Anesthesia technique, mortality, and length of stay after hip fracture surgery.</w:t>
      </w:r>
      <w:r w:rsidRPr="00EA6C2E">
        <w:rPr>
          <w:noProof/>
        </w:rPr>
        <w:t xml:space="preserve"> JAMA, 2014. </w:t>
      </w:r>
      <w:r w:rsidRPr="00EA6C2E">
        <w:rPr>
          <w:b/>
          <w:noProof/>
        </w:rPr>
        <w:t>311</w:t>
      </w:r>
      <w:r w:rsidRPr="00EA6C2E">
        <w:rPr>
          <w:noProof/>
        </w:rPr>
        <w:t>(24): p. 2508-17.</w:t>
      </w:r>
    </w:p>
    <w:p w14:paraId="526BD57D" w14:textId="77777777" w:rsidR="00EA6C2E" w:rsidRPr="00EA6C2E" w:rsidRDefault="00EA6C2E" w:rsidP="00EA6C2E">
      <w:pPr>
        <w:pStyle w:val="EndNoteBibliography"/>
        <w:ind w:left="720" w:hanging="720"/>
        <w:rPr>
          <w:noProof/>
        </w:rPr>
      </w:pPr>
      <w:r w:rsidRPr="00EA6C2E">
        <w:rPr>
          <w:noProof/>
        </w:rPr>
        <w:lastRenderedPageBreak/>
        <w:t>9.</w:t>
      </w:r>
      <w:r w:rsidRPr="00EA6C2E">
        <w:rPr>
          <w:noProof/>
        </w:rPr>
        <w:tab/>
        <w:t xml:space="preserve">Garabedian, L.F., et al., </w:t>
      </w:r>
      <w:r w:rsidRPr="00EA6C2E">
        <w:rPr>
          <w:i/>
          <w:noProof/>
        </w:rPr>
        <w:t>Potential bias of instrumental variable analyses for observational comparative effectiveness research.</w:t>
      </w:r>
      <w:r w:rsidRPr="00EA6C2E">
        <w:rPr>
          <w:noProof/>
        </w:rPr>
        <w:t xml:space="preserve"> Ann Intern Med, 2014. </w:t>
      </w:r>
      <w:r w:rsidRPr="00EA6C2E">
        <w:rPr>
          <w:b/>
          <w:noProof/>
        </w:rPr>
        <w:t>161</w:t>
      </w:r>
      <w:r w:rsidRPr="00EA6C2E">
        <w:rPr>
          <w:noProof/>
        </w:rPr>
        <w:t>(2): p. 131-8.</w:t>
      </w:r>
    </w:p>
    <w:p w14:paraId="0DEA0863" w14:textId="77777777" w:rsidR="00EA6C2E" w:rsidRPr="00EA6C2E" w:rsidRDefault="00EA6C2E" w:rsidP="00EA6C2E">
      <w:pPr>
        <w:pStyle w:val="EndNoteBibliography"/>
        <w:ind w:left="720" w:hanging="720"/>
        <w:rPr>
          <w:noProof/>
        </w:rPr>
      </w:pPr>
      <w:r w:rsidRPr="00EA6C2E">
        <w:rPr>
          <w:noProof/>
        </w:rPr>
        <w:t>10.</w:t>
      </w:r>
      <w:r w:rsidRPr="00EA6C2E">
        <w:rPr>
          <w:noProof/>
        </w:rPr>
        <w:tab/>
        <w:t xml:space="preserve">Prasad, V. and A.B. Jena, </w:t>
      </w:r>
      <w:r w:rsidRPr="00EA6C2E">
        <w:rPr>
          <w:i/>
          <w:noProof/>
        </w:rPr>
        <w:t>Prespecified falsification end points: can they validate true observational associations?</w:t>
      </w:r>
      <w:r w:rsidRPr="00EA6C2E">
        <w:rPr>
          <w:noProof/>
        </w:rPr>
        <w:t xml:space="preserve"> JAMA, 2013. </w:t>
      </w:r>
      <w:r w:rsidRPr="00EA6C2E">
        <w:rPr>
          <w:b/>
          <w:noProof/>
        </w:rPr>
        <w:t>309</w:t>
      </w:r>
      <w:r w:rsidRPr="00EA6C2E">
        <w:rPr>
          <w:noProof/>
        </w:rPr>
        <w:t>(3): p. 241-2.</w:t>
      </w:r>
    </w:p>
    <w:p w14:paraId="6650679F" w14:textId="77777777" w:rsidR="00EA6C2E" w:rsidRPr="00EA6C2E" w:rsidRDefault="00EA6C2E" w:rsidP="00EA6C2E">
      <w:pPr>
        <w:pStyle w:val="EndNoteBibliography"/>
        <w:ind w:left="720" w:hanging="720"/>
        <w:rPr>
          <w:noProof/>
        </w:rPr>
      </w:pPr>
      <w:r w:rsidRPr="00EA6C2E">
        <w:rPr>
          <w:noProof/>
        </w:rPr>
        <w:t>11.</w:t>
      </w:r>
      <w:r w:rsidRPr="00EA6C2E">
        <w:rPr>
          <w:noProof/>
        </w:rPr>
        <w:tab/>
        <w:t xml:space="preserve">Selby, J.V., et al., </w:t>
      </w:r>
      <w:r w:rsidRPr="00EA6C2E">
        <w:rPr>
          <w:i/>
          <w:noProof/>
        </w:rPr>
        <w:t>A case-control study of screening sigmoidoscopy and mortality from colorectal cancer.</w:t>
      </w:r>
      <w:r w:rsidRPr="00EA6C2E">
        <w:rPr>
          <w:noProof/>
        </w:rPr>
        <w:t xml:space="preserve"> N Engl J Med, 1992. </w:t>
      </w:r>
      <w:r w:rsidRPr="00EA6C2E">
        <w:rPr>
          <w:b/>
          <w:noProof/>
        </w:rPr>
        <w:t>326</w:t>
      </w:r>
      <w:r w:rsidRPr="00EA6C2E">
        <w:rPr>
          <w:noProof/>
        </w:rPr>
        <w:t>(10): p. 653-7.</w:t>
      </w:r>
    </w:p>
    <w:p w14:paraId="35A43EAA" w14:textId="77777777" w:rsidR="00EA6C2E" w:rsidRPr="00EA6C2E" w:rsidRDefault="00EA6C2E" w:rsidP="00EA6C2E">
      <w:pPr>
        <w:pStyle w:val="EndNoteBibliography"/>
        <w:ind w:left="720" w:hanging="720"/>
        <w:rPr>
          <w:noProof/>
        </w:rPr>
      </w:pPr>
      <w:r w:rsidRPr="00EA6C2E">
        <w:rPr>
          <w:noProof/>
        </w:rPr>
        <w:t>12.</w:t>
      </w:r>
      <w:r w:rsidRPr="00EA6C2E">
        <w:rPr>
          <w:noProof/>
        </w:rPr>
        <w:tab/>
        <w:t xml:space="preserve">Psaty, B.M., et al., </w:t>
      </w:r>
      <w:r w:rsidRPr="00EA6C2E">
        <w:rPr>
          <w:i/>
          <w:noProof/>
        </w:rPr>
        <w:t>The risk of myocardial infarction associated with antihypertensive drug therapies.</w:t>
      </w:r>
      <w:r w:rsidRPr="00EA6C2E">
        <w:rPr>
          <w:noProof/>
        </w:rPr>
        <w:t xml:space="preserve"> JAMA, 1995. </w:t>
      </w:r>
      <w:r w:rsidRPr="00EA6C2E">
        <w:rPr>
          <w:b/>
          <w:noProof/>
        </w:rPr>
        <w:t>274</w:t>
      </w:r>
      <w:r w:rsidRPr="00EA6C2E">
        <w:rPr>
          <w:noProof/>
        </w:rPr>
        <w:t>(8): p. 620-5.</w:t>
      </w:r>
    </w:p>
    <w:p w14:paraId="7904DBEB" w14:textId="77777777" w:rsidR="00EA6C2E" w:rsidRPr="00EA6C2E" w:rsidRDefault="00EA6C2E" w:rsidP="00EA6C2E">
      <w:pPr>
        <w:pStyle w:val="EndNoteBibliography"/>
        <w:ind w:left="720" w:hanging="720"/>
        <w:rPr>
          <w:noProof/>
        </w:rPr>
      </w:pPr>
      <w:r w:rsidRPr="00EA6C2E">
        <w:rPr>
          <w:noProof/>
        </w:rPr>
        <w:t>13.</w:t>
      </w:r>
      <w:r w:rsidRPr="00EA6C2E">
        <w:rPr>
          <w:noProof/>
        </w:rPr>
        <w:tab/>
        <w:t xml:space="preserve">Rimm, E.B., et al., </w:t>
      </w:r>
      <w:r w:rsidRPr="00EA6C2E">
        <w:rPr>
          <w:i/>
          <w:noProof/>
        </w:rPr>
        <w:t>Vitamin E consumption and the risk of coronary heart disease in men.</w:t>
      </w:r>
      <w:r w:rsidRPr="00EA6C2E">
        <w:rPr>
          <w:noProof/>
        </w:rPr>
        <w:t xml:space="preserve"> N Engl J Med, 1993. </w:t>
      </w:r>
      <w:r w:rsidRPr="00EA6C2E">
        <w:rPr>
          <w:b/>
          <w:noProof/>
        </w:rPr>
        <w:t>328</w:t>
      </w:r>
      <w:r w:rsidRPr="00EA6C2E">
        <w:rPr>
          <w:noProof/>
        </w:rPr>
        <w:t>(20): p. 1450-6.</w:t>
      </w:r>
    </w:p>
    <w:p w14:paraId="4A75B03F" w14:textId="77777777" w:rsidR="00EA6C2E" w:rsidRPr="00EA6C2E" w:rsidRDefault="00EA6C2E" w:rsidP="00EA6C2E">
      <w:pPr>
        <w:pStyle w:val="EndNoteBibliography"/>
        <w:ind w:left="720" w:hanging="720"/>
        <w:rPr>
          <w:noProof/>
        </w:rPr>
      </w:pPr>
      <w:r w:rsidRPr="00EA6C2E">
        <w:rPr>
          <w:noProof/>
        </w:rPr>
        <w:t>14.</w:t>
      </w:r>
      <w:r w:rsidRPr="00EA6C2E">
        <w:rPr>
          <w:noProof/>
        </w:rPr>
        <w:tab/>
        <w:t xml:space="preserve">Stampfer, M.J., et al., </w:t>
      </w:r>
      <w:r w:rsidRPr="00EA6C2E">
        <w:rPr>
          <w:i/>
          <w:noProof/>
        </w:rPr>
        <w:t>Vitamin E consumption and the risk of coronary disease in women.</w:t>
      </w:r>
      <w:r w:rsidRPr="00EA6C2E">
        <w:rPr>
          <w:noProof/>
        </w:rPr>
        <w:t xml:space="preserve"> N Engl J Med, 1993. </w:t>
      </w:r>
      <w:r w:rsidRPr="00EA6C2E">
        <w:rPr>
          <w:b/>
          <w:noProof/>
        </w:rPr>
        <w:t>328</w:t>
      </w:r>
      <w:r w:rsidRPr="00EA6C2E">
        <w:rPr>
          <w:noProof/>
        </w:rPr>
        <w:t>(20): p. 1444-9.</w:t>
      </w:r>
    </w:p>
    <w:p w14:paraId="1FF72DB1" w14:textId="77777777" w:rsidR="00EA6C2E" w:rsidRPr="00EA6C2E" w:rsidRDefault="00EA6C2E" w:rsidP="00EA6C2E">
      <w:pPr>
        <w:pStyle w:val="EndNoteBibliography"/>
        <w:ind w:left="720" w:hanging="720"/>
        <w:rPr>
          <w:noProof/>
        </w:rPr>
      </w:pPr>
      <w:r w:rsidRPr="00EA6C2E">
        <w:rPr>
          <w:noProof/>
        </w:rPr>
        <w:t>15.</w:t>
      </w:r>
      <w:r w:rsidRPr="00EA6C2E">
        <w:rPr>
          <w:noProof/>
        </w:rPr>
        <w:tab/>
        <w:t xml:space="preserve">Bjelakovic, G., et al., </w:t>
      </w:r>
      <w:r w:rsidRPr="00EA6C2E">
        <w:rPr>
          <w:i/>
          <w:noProof/>
        </w:rPr>
        <w:t>Antioxidant supplements for prevention of mortality in healthy participants and patients with various diseases.</w:t>
      </w:r>
      <w:r w:rsidRPr="00EA6C2E">
        <w:rPr>
          <w:noProof/>
        </w:rPr>
        <w:t xml:space="preserve"> Cochrane Database Syst Rev, 2012(3): p. CD007176.</w:t>
      </w:r>
    </w:p>
    <w:p w14:paraId="68A099BE" w14:textId="77777777" w:rsidR="00EA6C2E" w:rsidRPr="00EA6C2E" w:rsidRDefault="00EA6C2E" w:rsidP="00EA6C2E">
      <w:pPr>
        <w:pStyle w:val="EndNoteBibliography"/>
        <w:ind w:left="720" w:hanging="720"/>
        <w:rPr>
          <w:noProof/>
        </w:rPr>
      </w:pPr>
      <w:r w:rsidRPr="00EA6C2E">
        <w:rPr>
          <w:noProof/>
        </w:rPr>
        <w:t>16.</w:t>
      </w:r>
      <w:r w:rsidRPr="00EA6C2E">
        <w:rPr>
          <w:noProof/>
        </w:rPr>
        <w:tab/>
        <w:t xml:space="preserve">Gum, P.A., et al., </w:t>
      </w:r>
      <w:r w:rsidRPr="00EA6C2E">
        <w:rPr>
          <w:i/>
          <w:noProof/>
        </w:rPr>
        <w:t>Aspirin use and all-cause mortality among patients being evaluated for known or suspected coronary artery disease: A propensity analysis.</w:t>
      </w:r>
      <w:r w:rsidRPr="00EA6C2E">
        <w:rPr>
          <w:noProof/>
        </w:rPr>
        <w:t xml:space="preserve"> JAMA, 2001. </w:t>
      </w:r>
      <w:r w:rsidRPr="00EA6C2E">
        <w:rPr>
          <w:b/>
          <w:noProof/>
        </w:rPr>
        <w:t>286</w:t>
      </w:r>
      <w:r w:rsidRPr="00EA6C2E">
        <w:rPr>
          <w:noProof/>
        </w:rPr>
        <w:t>(10): p. 1187-94.</w:t>
      </w:r>
    </w:p>
    <w:p w14:paraId="743701EF" w14:textId="77777777" w:rsidR="004E25E9" w:rsidRPr="00504F99" w:rsidRDefault="00E617AD" w:rsidP="004E25E9">
      <w:r>
        <w:fldChar w:fldCharType="end"/>
      </w:r>
    </w:p>
    <w:sectPr w:rsidR="004E25E9" w:rsidRPr="00504F99" w:rsidSect="002E5ED6">
      <w:headerReference w:type="default" r:id="rId19"/>
      <w:footerReference w:type="even" r:id="rId20"/>
      <w:footerReference w:type="default" r:id="rId21"/>
      <w:pgSz w:w="12240" w:h="15840"/>
      <w:pgMar w:top="1440" w:right="1800" w:bottom="1440" w:left="1800" w:header="720" w:footer="720" w:gutter="0"/>
      <w:cols w:space="720"/>
      <w:noEndnote/>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Tom Newman" w:date="2017-10-24T20:38:00Z" w:initials="TBN">
    <w:p w14:paraId="41A68E5A" w14:textId="47CD62DE" w:rsidR="00EA6C2E" w:rsidRDefault="00EA6C2E">
      <w:pPr>
        <w:pStyle w:val="CommentText"/>
      </w:pPr>
      <w:r>
        <w:rPr>
          <w:rStyle w:val="CommentReference"/>
        </w:rPr>
        <w:annotationRef/>
      </w:r>
      <w:r>
        <w:t>I’m open to a new example of this if you have a good one.</w:t>
      </w:r>
      <w:r w:rsidR="003D3FC9">
        <w:t xml:space="preserve">  I use Lithium and Divalproex and suicide in lecture.</w:t>
      </w:r>
    </w:p>
  </w:comment>
  <w:comment w:id="1" w:author="Michael A. Kohn" w:date="2017-11-07T12:48:00Z" w:initials="MAK">
    <w:p w14:paraId="2DAFDB27" w14:textId="77777777" w:rsidR="00270A62" w:rsidRDefault="00270A62">
      <w:pPr>
        <w:pStyle w:val="CommentText"/>
      </w:pPr>
      <w:r>
        <w:rPr>
          <w:rStyle w:val="CommentReference"/>
        </w:rPr>
        <w:annotationRef/>
      </w:r>
      <w:r>
        <w:t xml:space="preserve">What are the possible explanations for lower cardiac death rates during Cardiology Conferences?  </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1A68E5A" w15:done="0"/>
  <w15:commentEx w15:paraId="2DAFDB27"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BA5B97" w14:textId="77777777" w:rsidR="00B03D76" w:rsidRDefault="00B03D76" w:rsidP="008B43D7">
      <w:r>
        <w:separator/>
      </w:r>
    </w:p>
  </w:endnote>
  <w:endnote w:type="continuationSeparator" w:id="0">
    <w:p w14:paraId="61BA88F4" w14:textId="77777777" w:rsidR="00B03D76" w:rsidRDefault="00B03D76" w:rsidP="008B43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inion-Regular">
    <w:altName w:val="Cambria"/>
    <w:panose1 w:val="00000000000000000000"/>
    <w:charset w:val="00"/>
    <w:family w:val="roman"/>
    <w:notTrueType/>
    <w:pitch w:val="default"/>
    <w:sig w:usb0="00000003" w:usb1="00000000" w:usb2="00000000" w:usb3="00000000" w:csb0="00000001" w:csb1="00000000"/>
  </w:font>
  <w:font w:name="RMTMI">
    <w:panose1 w:val="00000000000000000000"/>
    <w:charset w:val="00"/>
    <w:family w:val="swiss"/>
    <w:notTrueType/>
    <w:pitch w:val="default"/>
    <w:sig w:usb0="00000003" w:usb1="00000000" w:usb2="00000000" w:usb3="00000000" w:csb0="00000001" w:csb1="00000000"/>
  </w:font>
  <w:font w:name="Myriad-Roman">
    <w:altName w:val="Times New Roman"/>
    <w:panose1 w:val="00000000000000000000"/>
    <w:charset w:val="4D"/>
    <w:family w:val="auto"/>
    <w:notTrueType/>
    <w:pitch w:val="default"/>
    <w:sig w:usb0="00000003" w:usb1="00000000" w:usb2="00000000" w:usb3="00000000" w:csb0="00000001" w:csb1="00000000"/>
  </w:font>
  <w:font w:name="Formata BQ-Regular">
    <w:altName w:val="Cambria"/>
    <w:panose1 w:val="00000000000000000000"/>
    <w:charset w:val="00"/>
    <w:family w:val="roman"/>
    <w:notTrueType/>
    <w:pitch w:val="default"/>
    <w:sig w:usb0="00000003" w:usb1="00000000" w:usb2="00000000" w:usb3="00000000" w:csb0="00000001" w:csb1="00000000"/>
  </w:font>
  <w:font w:name="Minion-Italic">
    <w:panose1 w:val="00000000000000000000"/>
    <w:charset w:val="00"/>
    <w:family w:val="swiss"/>
    <w:notTrueType/>
    <w:pitch w:val="default"/>
    <w:sig w:usb0="00000003" w:usb1="00000000" w:usb2="00000000" w:usb3="00000000" w:csb0="00000001" w:csb1="00000000"/>
  </w:font>
  <w:font w:name="MTSY">
    <w:altName w:val="Times New Roman"/>
    <w:panose1 w:val="00000000000000000000"/>
    <w:charset w:val="00"/>
    <w:family w:val="swiss"/>
    <w:notTrueType/>
    <w:pitch w:val="default"/>
    <w:sig w:usb0="00000003" w:usb1="00000000" w:usb2="00000000" w:usb3="00000000" w:csb0="00000001" w:csb1="00000000"/>
  </w:font>
  <w:font w:name="MTEX">
    <w:altName w:val="Times New Roman"/>
    <w:panose1 w:val="00000000000000000000"/>
    <w:charset w:val="00"/>
    <w:family w:val="swiss"/>
    <w:notTrueType/>
    <w:pitch w:val="default"/>
    <w:sig w:usb0="00000003" w:usb1="00000000" w:usb2="00000000" w:usb3="00000000" w:csb0="00000001" w:csb1="00000000"/>
  </w:font>
  <w:font w:name="Helvetica">
    <w:panose1 w:val="00000000000000000000"/>
    <w:charset w:val="00"/>
    <w:family w:val="swiss"/>
    <w:pitch w:val="variable"/>
    <w:sig w:usb0="E00002FF" w:usb1="5000785B" w:usb2="00000000" w:usb3="00000000" w:csb0="0000019F" w:csb1="00000000"/>
  </w:font>
  <w:font w:name="Tahoma">
    <w:panose1 w:val="020B0604030504040204"/>
    <w:charset w:val="00"/>
    <w:family w:val="swiss"/>
    <w:pitch w:val="variable"/>
    <w:sig w:usb0="E1002EFF" w:usb1="C000605B" w:usb2="00000029" w:usb3="00000000" w:csb0="000101FF" w:csb1="00000000"/>
  </w:font>
  <w:font w:name="Formata BQ-Bold">
    <w:altName w:val="Cambria"/>
    <w:panose1 w:val="00000000000000000000"/>
    <w:charset w:val="00"/>
    <w:family w:val="roman"/>
    <w:notTrueType/>
    <w:pitch w:val="default"/>
    <w:sig w:usb0="00000003" w:usb1="00000000" w:usb2="00000000" w:usb3="00000000" w:csb0="00000001" w:csb1="00000000"/>
  </w:font>
  <w:font w:name="Minion-Bold">
    <w:altName w:val="Cambria"/>
    <w:panose1 w:val="00000000000000000000"/>
    <w:charset w:val="00"/>
    <w:family w:val="roman"/>
    <w:notTrueType/>
    <w:pitch w:val="default"/>
    <w:sig w:usb0="00000003" w:usb1="00000000" w:usb2="00000000" w:usb3="00000000" w:csb0="00000001" w:csb1="00000000"/>
  </w:font>
  <w:font w:name="CMSY10">
    <w:panose1 w:val="00000000000000000000"/>
    <w:charset w:val="00"/>
    <w:family w:val="swiss"/>
    <w:notTrueType/>
    <w:pitch w:val="default"/>
    <w:sig w:usb0="00000003" w:usb1="00000000" w:usb2="00000000" w:usb3="00000000" w:csb0="00000001" w:csb1="00000000"/>
  </w:font>
  <w:font w:name="EURM10">
    <w:panose1 w:val="00000000000000000000"/>
    <w:charset w:val="00"/>
    <w:family w:val="roman"/>
    <w:notTrueType/>
    <w:pitch w:val="default"/>
    <w:sig w:usb0="00000003" w:usb1="00000000" w:usb2="00000000" w:usb3="00000000" w:csb0="00000001" w:csb1="00000000"/>
  </w:font>
  <w:font w:name="Lucida Grande">
    <w:panose1 w:val="020B0600040502020204"/>
    <w:charset w:val="00"/>
    <w:family w:val="swiss"/>
    <w:pitch w:val="variable"/>
    <w:sig w:usb0="E1000AEF" w:usb1="5000A1FF" w:usb2="00000000" w:usb3="00000000" w:csb0="000001B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368038" w14:textId="77777777" w:rsidR="00EA6C2E" w:rsidRDefault="00EA6C2E" w:rsidP="00DE506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E19127" w14:textId="77777777" w:rsidR="00EA6C2E" w:rsidRDefault="00EA6C2E" w:rsidP="00DE506E">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3DFA7D" w14:textId="77777777" w:rsidR="00EA6C2E" w:rsidRDefault="00EA6C2E" w:rsidP="00DE506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4023B">
      <w:rPr>
        <w:rStyle w:val="PageNumber"/>
        <w:noProof/>
      </w:rPr>
      <w:t>13</w:t>
    </w:r>
    <w:r>
      <w:rPr>
        <w:rStyle w:val="PageNumber"/>
      </w:rPr>
      <w:fldChar w:fldCharType="end"/>
    </w:r>
  </w:p>
  <w:p w14:paraId="49BF60A8" w14:textId="77777777" w:rsidR="00EA6C2E" w:rsidRDefault="00EA6C2E" w:rsidP="00DE506E">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0B3C28" w14:textId="77777777" w:rsidR="00B03D76" w:rsidRDefault="00B03D76" w:rsidP="008B43D7">
      <w:r>
        <w:separator/>
      </w:r>
    </w:p>
  </w:footnote>
  <w:footnote w:type="continuationSeparator" w:id="0">
    <w:p w14:paraId="39D1D3D8" w14:textId="77777777" w:rsidR="00B03D76" w:rsidRDefault="00B03D76" w:rsidP="008B43D7">
      <w:r>
        <w:continuationSeparator/>
      </w:r>
    </w:p>
  </w:footnote>
  <w:footnote w:id="1">
    <w:p w14:paraId="4718AE02" w14:textId="77777777" w:rsidR="00EA6C2E" w:rsidRDefault="00EA6C2E">
      <w:pPr>
        <w:pStyle w:val="FootnoteText"/>
      </w:pPr>
      <w:r>
        <w:rPr>
          <w:rStyle w:val="FootnoteReference"/>
        </w:rPr>
        <w:footnoteRef/>
      </w:r>
      <w:r>
        <w:t xml:space="preserve"> This discussion and Figure 9.1 simplify a little.  It’s not actually the other favorable health habits themselves that increase Vitamin E intake, it’s the interest in staying healthy that is the common cause of both the Vitamin E intake and the favorable health habits, but we're trying to keep it simple. </w:t>
      </w:r>
    </w:p>
  </w:footnote>
  <w:footnote w:id="2">
    <w:p w14:paraId="18D8517B" w14:textId="77777777" w:rsidR="00EA6C2E" w:rsidRPr="00341E12" w:rsidRDefault="00EA6C2E" w:rsidP="001079AC">
      <w:pPr>
        <w:pStyle w:val="FootnoteText"/>
        <w:ind w:left="162" w:hanging="162"/>
      </w:pPr>
      <w:r w:rsidRPr="00341E12">
        <w:rPr>
          <w:rStyle w:val="FootnoteReference"/>
        </w:rPr>
        <w:footnoteRef/>
      </w:r>
      <w:r w:rsidRPr="00341E12">
        <w:t xml:space="preserve"> This type of confounding is sometimes referred to as</w:t>
      </w:r>
      <w:r w:rsidRPr="00341E12">
        <w:rPr>
          <w:rStyle w:val="eIta"/>
        </w:rPr>
        <w:t xml:space="preserve"> suppression</w:t>
      </w:r>
      <w:r w:rsidRPr="00341E12">
        <w:t xml:space="preserve"> and the confounder is referred to as a </w:t>
      </w:r>
      <w:r w:rsidRPr="00341E12">
        <w:rPr>
          <w:rStyle w:val="eIta"/>
        </w:rPr>
        <w:t>suppressor</w:t>
      </w:r>
      <w:r>
        <w:t>.</w:t>
      </w:r>
    </w:p>
  </w:footnote>
  <w:footnote w:id="3">
    <w:p w14:paraId="3DBA8B7D" w14:textId="52E2C5D3" w:rsidR="00EA6C2E" w:rsidRPr="00341E12" w:rsidRDefault="00EA6C2E" w:rsidP="00CE2AE3">
      <w:pPr>
        <w:pStyle w:val="FootnoteText"/>
        <w:ind w:left="117" w:hanging="117"/>
      </w:pPr>
      <w:r w:rsidRPr="00341E12">
        <w:rPr>
          <w:rStyle w:val="FootnoteReference"/>
        </w:rPr>
        <w:footnoteRef/>
      </w:r>
      <w:r w:rsidRPr="00341E12">
        <w:t xml:space="preserve"> The calculation requires an assumption that the observed risks in eligible and exempt men are each a weighted average of risks among those who did and did not serve, and that these risks are the same in eligible and exempt men. This RR applies only to those who served</w:t>
      </w:r>
      <w:r w:rsidRPr="00341E12">
        <w:rPr>
          <w:rStyle w:val="eIta"/>
          <w:i w:val="0"/>
        </w:rPr>
        <w:t xml:space="preserve"> </w:t>
      </w:r>
      <w:r w:rsidRPr="00341E12">
        <w:rPr>
          <w:rStyle w:val="eIta"/>
        </w:rPr>
        <w:t>as a result</w:t>
      </w:r>
      <w:r w:rsidRPr="00341E12">
        <w:t xml:space="preserve"> of having a low lottery number. There is no way of telling the effects of service on those who would</w:t>
      </w:r>
      <w:r>
        <w:t xml:space="preserve"> or would not</w:t>
      </w:r>
      <w:r w:rsidRPr="00341E12">
        <w:t xml:space="preserve"> have served regardless.</w:t>
      </w:r>
      <w:r w:rsidR="0042013C">
        <w:t xml:space="preserve">  Sometimes this effect on those whose exposure is affected by the instrument (“compliers”) is called the “Complier Average Treatment Effect” or the “Local Average Treatment Effect.”</w:t>
      </w:r>
    </w:p>
  </w:footnote>
  <w:footnote w:id="4">
    <w:p w14:paraId="38860FE7" w14:textId="6B44012E" w:rsidR="00EA6C2E" w:rsidRDefault="00EA6C2E">
      <w:pPr>
        <w:pStyle w:val="FootnoteText"/>
      </w:pPr>
      <w:r>
        <w:rPr>
          <w:rStyle w:val="FootnoteReference"/>
        </w:rPr>
        <w:footnoteRef/>
      </w:r>
      <w:r>
        <w:t xml:space="preserve"> The effect of differential distance looks more impressive with the inclusion of both light and dark colored bars, doesn’t it?  But in </w:t>
      </w:r>
      <w:r w:rsidR="009023EB">
        <w:t>fact,</w:t>
      </w:r>
      <w:r>
        <w:t xml:space="preserve"> the dark colored bars provide no information in this figure: the two bars always sum to 100%.</w:t>
      </w:r>
    </w:p>
  </w:footnote>
  <w:footnote w:id="5">
    <w:p w14:paraId="0A1CF46D" w14:textId="77777777" w:rsidR="00EA6C2E" w:rsidRDefault="00EA6C2E" w:rsidP="0057434B">
      <w:pPr>
        <w:pStyle w:val="FootnoteText"/>
        <w:ind w:left="108" w:hanging="108"/>
      </w:pPr>
      <w:r w:rsidRPr="00341E12">
        <w:rPr>
          <w:rStyle w:val="FootnoteReference"/>
        </w:rPr>
        <w:footnoteRef/>
      </w:r>
      <w:r w:rsidRPr="00341E12">
        <w:t xml:space="preserve"> This does not prove that CCBs cause MI. If CCBs were entirely inert, but were prescribed in increasing doses for those at higher risk of MI, while beta-blockers were effective at reducing risk, we could see results like these. But one could argue that taking an inert medicine, rather than something that works, is a cause of MI.</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20B09A" w14:textId="77777777" w:rsidR="00EA6C2E" w:rsidRPr="00DA3E0C" w:rsidRDefault="00EA6C2E">
    <w:pPr>
      <w:pStyle w:val="Header"/>
      <w:rPr>
        <w:sz w:val="16"/>
      </w:rPr>
    </w:pPr>
    <w:r>
      <w:rPr>
        <w:sz w:val="16"/>
      </w:rPr>
      <w:fldChar w:fldCharType="begin"/>
    </w:r>
    <w:r>
      <w:rPr>
        <w:sz w:val="16"/>
      </w:rPr>
      <w:instrText xml:space="preserve"> FILENAME \p  \* MERGEFORMAT </w:instrText>
    </w:r>
    <w:r>
      <w:rPr>
        <w:sz w:val="16"/>
      </w:rPr>
      <w:fldChar w:fldCharType="separate"/>
    </w:r>
    <w:r w:rsidR="0058285B">
      <w:rPr>
        <w:noProof/>
        <w:sz w:val="16"/>
      </w:rPr>
      <w:t>/Users/thomasnewman/Box Sync/EBD/EBD-2/EBD2-Chapter 9/EBD-2 Chapter 9 2017-1108.docx</w:t>
    </w:r>
    <w:r>
      <w:rPr>
        <w:sz w:val="16"/>
      </w:rPr>
      <w:fldChar w:fldCharType="end"/>
    </w:r>
    <w:r>
      <w:rPr>
        <w:sz w:val="16"/>
      </w:rPr>
      <w:t xml:space="preserve">   </w:t>
    </w:r>
    <w:r>
      <w:rPr>
        <w:sz w:val="16"/>
      </w:rPr>
      <w:fldChar w:fldCharType="begin"/>
    </w:r>
    <w:r>
      <w:rPr>
        <w:sz w:val="16"/>
      </w:rPr>
      <w:instrText xml:space="preserve"> SAVEDATE \@ "M/d/yy h:mm am/pm" \* MERGEFORMAT </w:instrText>
    </w:r>
    <w:r>
      <w:rPr>
        <w:sz w:val="16"/>
      </w:rPr>
      <w:fldChar w:fldCharType="separate"/>
    </w:r>
    <w:r w:rsidR="0058285B">
      <w:rPr>
        <w:noProof/>
        <w:sz w:val="16"/>
      </w:rPr>
      <w:t>11/8/17 2:58 PM</w:t>
    </w:r>
    <w:r>
      <w:rPr>
        <w:sz w:val="16"/>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3"/>
  <w:embedSystemFonts/>
  <w:bordersDoNotSurroundHeader/>
  <w:bordersDoNotSurroundFooter/>
  <w:proofState w:spelling="clean" w:grammar="clean"/>
  <w:attachedTemplate r:id="rId1"/>
  <w:linkStyles/>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Layout" w:val="&lt;ENLayout&gt;&lt;Style&gt;Numbered&lt;/Style&gt;&lt;LeftDelim&gt;{&lt;/LeftDelim&gt;&lt;RightDelim&gt;}&lt;/RightDelim&gt;&lt;FontName&gt;Times New Roman&lt;/FontName&gt;&lt;FontSize&gt;12&lt;/FontSize&gt;&lt;ReflistTitle&gt;REFERENCES&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ftvff9p80fp5few5s05f5fw9rd9fefrdzer&quot;&gt;EBD-MAK&lt;record-ids&gt;&lt;item&gt;108&lt;/item&gt;&lt;item&gt;112&lt;/item&gt;&lt;item&gt;160&lt;/item&gt;&lt;item&gt;161&lt;/item&gt;&lt;item&gt;629&lt;/item&gt;&lt;item&gt;876&lt;/item&gt;&lt;item&gt;877&lt;/item&gt;&lt;item&gt;1461&lt;/item&gt;&lt;item&gt;1462&lt;/item&gt;&lt;item&gt;1465&lt;/item&gt;&lt;item&gt;1466&lt;/item&gt;&lt;item&gt;1469&lt;/item&gt;&lt;/record-ids&gt;&lt;/item&gt;&lt;item db-id=&quot;zvsswrav8t2apbep2dbpv25ufvpprfe9rpex&quot;&gt;MasterLibrary-2017-0828&lt;record-ids&gt;&lt;item&gt;1216&lt;/item&gt;&lt;item&gt;3993&lt;/item&gt;&lt;item&gt;4004&lt;/item&gt;&lt;item&gt;4064&lt;/item&gt;&lt;/record-ids&gt;&lt;/item&gt;&lt;/Libraries&gt;"/>
  </w:docVars>
  <w:rsids>
    <w:rsidRoot w:val="00B025AD"/>
    <w:rsid w:val="00006949"/>
    <w:rsid w:val="000647DE"/>
    <w:rsid w:val="00064CD2"/>
    <w:rsid w:val="000712A0"/>
    <w:rsid w:val="000772CA"/>
    <w:rsid w:val="000945F9"/>
    <w:rsid w:val="000974C0"/>
    <w:rsid w:val="000A0CCC"/>
    <w:rsid w:val="000A2D7D"/>
    <w:rsid w:val="000A3F01"/>
    <w:rsid w:val="000B4AAC"/>
    <w:rsid w:val="000C6AE0"/>
    <w:rsid w:val="000F2877"/>
    <w:rsid w:val="001079AC"/>
    <w:rsid w:val="001358F9"/>
    <w:rsid w:val="00154A84"/>
    <w:rsid w:val="00167333"/>
    <w:rsid w:val="00171D4B"/>
    <w:rsid w:val="00183F94"/>
    <w:rsid w:val="001858A7"/>
    <w:rsid w:val="00191A84"/>
    <w:rsid w:val="00195016"/>
    <w:rsid w:val="001D5177"/>
    <w:rsid w:val="001E081C"/>
    <w:rsid w:val="001F1A87"/>
    <w:rsid w:val="001F430A"/>
    <w:rsid w:val="001F464F"/>
    <w:rsid w:val="00203B5E"/>
    <w:rsid w:val="00213F64"/>
    <w:rsid w:val="00220069"/>
    <w:rsid w:val="00227FC8"/>
    <w:rsid w:val="002537BB"/>
    <w:rsid w:val="00263440"/>
    <w:rsid w:val="00270A62"/>
    <w:rsid w:val="00277364"/>
    <w:rsid w:val="0028009F"/>
    <w:rsid w:val="002934DD"/>
    <w:rsid w:val="002B7B35"/>
    <w:rsid w:val="002C2052"/>
    <w:rsid w:val="002C76BC"/>
    <w:rsid w:val="002D2D41"/>
    <w:rsid w:val="002D733F"/>
    <w:rsid w:val="002E290F"/>
    <w:rsid w:val="002E46A1"/>
    <w:rsid w:val="002E5ED6"/>
    <w:rsid w:val="002F6CDD"/>
    <w:rsid w:val="00306C3D"/>
    <w:rsid w:val="003140A7"/>
    <w:rsid w:val="00341E12"/>
    <w:rsid w:val="00346593"/>
    <w:rsid w:val="00370432"/>
    <w:rsid w:val="00386DF4"/>
    <w:rsid w:val="003C6E36"/>
    <w:rsid w:val="003D3FC9"/>
    <w:rsid w:val="003D5334"/>
    <w:rsid w:val="004040C1"/>
    <w:rsid w:val="00405E05"/>
    <w:rsid w:val="00413855"/>
    <w:rsid w:val="0042013C"/>
    <w:rsid w:val="0042322B"/>
    <w:rsid w:val="004432CF"/>
    <w:rsid w:val="004516D7"/>
    <w:rsid w:val="004609E1"/>
    <w:rsid w:val="00464B56"/>
    <w:rsid w:val="0048109F"/>
    <w:rsid w:val="004E18BA"/>
    <w:rsid w:val="004E25E9"/>
    <w:rsid w:val="004E2D93"/>
    <w:rsid w:val="004F6596"/>
    <w:rsid w:val="00504F99"/>
    <w:rsid w:val="005054BF"/>
    <w:rsid w:val="005133DE"/>
    <w:rsid w:val="00513A8E"/>
    <w:rsid w:val="005204A2"/>
    <w:rsid w:val="0052793F"/>
    <w:rsid w:val="00530A6F"/>
    <w:rsid w:val="00552AF7"/>
    <w:rsid w:val="00561F4E"/>
    <w:rsid w:val="00566C54"/>
    <w:rsid w:val="005735FE"/>
    <w:rsid w:val="0057434B"/>
    <w:rsid w:val="0058285B"/>
    <w:rsid w:val="005829E0"/>
    <w:rsid w:val="005A394C"/>
    <w:rsid w:val="005A5060"/>
    <w:rsid w:val="005D6F63"/>
    <w:rsid w:val="005E796A"/>
    <w:rsid w:val="005F35B1"/>
    <w:rsid w:val="00602849"/>
    <w:rsid w:val="00622B24"/>
    <w:rsid w:val="006249A4"/>
    <w:rsid w:val="00635F36"/>
    <w:rsid w:val="0064345C"/>
    <w:rsid w:val="006557AF"/>
    <w:rsid w:val="006635D6"/>
    <w:rsid w:val="00664A69"/>
    <w:rsid w:val="00673763"/>
    <w:rsid w:val="006B6F27"/>
    <w:rsid w:val="006D2688"/>
    <w:rsid w:val="006D42C4"/>
    <w:rsid w:val="006D61F8"/>
    <w:rsid w:val="006E4A94"/>
    <w:rsid w:val="006E79E1"/>
    <w:rsid w:val="006F674A"/>
    <w:rsid w:val="00707355"/>
    <w:rsid w:val="0071324E"/>
    <w:rsid w:val="00716BC7"/>
    <w:rsid w:val="0072255E"/>
    <w:rsid w:val="00722E02"/>
    <w:rsid w:val="007440B6"/>
    <w:rsid w:val="007742C3"/>
    <w:rsid w:val="007D26A7"/>
    <w:rsid w:val="007E0D7A"/>
    <w:rsid w:val="007E3CA2"/>
    <w:rsid w:val="007F0528"/>
    <w:rsid w:val="00801C82"/>
    <w:rsid w:val="008066AC"/>
    <w:rsid w:val="008132BC"/>
    <w:rsid w:val="00843880"/>
    <w:rsid w:val="008806A9"/>
    <w:rsid w:val="00885C15"/>
    <w:rsid w:val="008904C9"/>
    <w:rsid w:val="0089375B"/>
    <w:rsid w:val="008A1A42"/>
    <w:rsid w:val="008A1BFB"/>
    <w:rsid w:val="008A2B65"/>
    <w:rsid w:val="008B2F76"/>
    <w:rsid w:val="008B43D7"/>
    <w:rsid w:val="008C26A8"/>
    <w:rsid w:val="008D2113"/>
    <w:rsid w:val="008F5699"/>
    <w:rsid w:val="009023EB"/>
    <w:rsid w:val="00906D8D"/>
    <w:rsid w:val="00916E96"/>
    <w:rsid w:val="009215A7"/>
    <w:rsid w:val="009334FA"/>
    <w:rsid w:val="00952DED"/>
    <w:rsid w:val="00984C86"/>
    <w:rsid w:val="00990447"/>
    <w:rsid w:val="00991FFB"/>
    <w:rsid w:val="00995FAA"/>
    <w:rsid w:val="009C6D87"/>
    <w:rsid w:val="009E57AB"/>
    <w:rsid w:val="00A11B8A"/>
    <w:rsid w:val="00A31FF1"/>
    <w:rsid w:val="00A37B80"/>
    <w:rsid w:val="00A4132C"/>
    <w:rsid w:val="00A441AA"/>
    <w:rsid w:val="00A55FDB"/>
    <w:rsid w:val="00A6639B"/>
    <w:rsid w:val="00A70FDA"/>
    <w:rsid w:val="00A712B0"/>
    <w:rsid w:val="00A87BB8"/>
    <w:rsid w:val="00AB2034"/>
    <w:rsid w:val="00AB45C5"/>
    <w:rsid w:val="00AD55CF"/>
    <w:rsid w:val="00B025AD"/>
    <w:rsid w:val="00B03D76"/>
    <w:rsid w:val="00B1707E"/>
    <w:rsid w:val="00B529DB"/>
    <w:rsid w:val="00B57F41"/>
    <w:rsid w:val="00BA3673"/>
    <w:rsid w:val="00BC6C16"/>
    <w:rsid w:val="00BF4682"/>
    <w:rsid w:val="00C224AA"/>
    <w:rsid w:val="00C275D9"/>
    <w:rsid w:val="00C3038B"/>
    <w:rsid w:val="00C4023B"/>
    <w:rsid w:val="00C62712"/>
    <w:rsid w:val="00C656C8"/>
    <w:rsid w:val="00C657C2"/>
    <w:rsid w:val="00C80C9B"/>
    <w:rsid w:val="00C94106"/>
    <w:rsid w:val="00CA2616"/>
    <w:rsid w:val="00CA461C"/>
    <w:rsid w:val="00CB38E5"/>
    <w:rsid w:val="00CB63BD"/>
    <w:rsid w:val="00CB6431"/>
    <w:rsid w:val="00CC6248"/>
    <w:rsid w:val="00CE2AE3"/>
    <w:rsid w:val="00CF4FD6"/>
    <w:rsid w:val="00CF7ED8"/>
    <w:rsid w:val="00D06C13"/>
    <w:rsid w:val="00D12523"/>
    <w:rsid w:val="00D13CA2"/>
    <w:rsid w:val="00D14A37"/>
    <w:rsid w:val="00D16A3C"/>
    <w:rsid w:val="00D50017"/>
    <w:rsid w:val="00D57FDE"/>
    <w:rsid w:val="00D768DF"/>
    <w:rsid w:val="00D80F7C"/>
    <w:rsid w:val="00D90E1F"/>
    <w:rsid w:val="00D931D0"/>
    <w:rsid w:val="00DA3E0C"/>
    <w:rsid w:val="00DB2A66"/>
    <w:rsid w:val="00DB408E"/>
    <w:rsid w:val="00DC0D3F"/>
    <w:rsid w:val="00DC3BAB"/>
    <w:rsid w:val="00DE0FA6"/>
    <w:rsid w:val="00DE3CB6"/>
    <w:rsid w:val="00DE506E"/>
    <w:rsid w:val="00DE6006"/>
    <w:rsid w:val="00E352C4"/>
    <w:rsid w:val="00E43B29"/>
    <w:rsid w:val="00E504E9"/>
    <w:rsid w:val="00E54A38"/>
    <w:rsid w:val="00E552F7"/>
    <w:rsid w:val="00E60925"/>
    <w:rsid w:val="00E617AD"/>
    <w:rsid w:val="00E63D31"/>
    <w:rsid w:val="00E643FC"/>
    <w:rsid w:val="00E66BB9"/>
    <w:rsid w:val="00E8011F"/>
    <w:rsid w:val="00EA6C2E"/>
    <w:rsid w:val="00EC7712"/>
    <w:rsid w:val="00ED7213"/>
    <w:rsid w:val="00EF34CE"/>
    <w:rsid w:val="00F13B97"/>
    <w:rsid w:val="00F14ECB"/>
    <w:rsid w:val="00F258D6"/>
    <w:rsid w:val="00F41E99"/>
    <w:rsid w:val="00F4683E"/>
    <w:rsid w:val="00F73DE7"/>
    <w:rsid w:val="00F74F95"/>
    <w:rsid w:val="00F76A59"/>
    <w:rsid w:val="00F821AB"/>
    <w:rsid w:val="00F86AAD"/>
    <w:rsid w:val="00FC67F0"/>
    <w:rsid w:val="00FE054F"/>
    <w:rsid w:val="00FE3785"/>
    <w:rsid w:val="00FF6B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250391"/>
  <w14:defaultImageDpi w14:val="300"/>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F4683E"/>
    <w:rPr>
      <w:rFonts w:ascii="Times New Roman" w:hAnsi="Times New Roman"/>
      <w:sz w:val="24"/>
      <w:szCs w:val="24"/>
    </w:rPr>
  </w:style>
  <w:style w:type="paragraph" w:styleId="Heading1">
    <w:name w:val="heading 1"/>
    <w:basedOn w:val="NormalWeb"/>
    <w:link w:val="Heading1Char"/>
    <w:qFormat/>
    <w:rsid w:val="00F4683E"/>
    <w:pPr>
      <w:keepNext/>
      <w:outlineLvl w:val="0"/>
    </w:pPr>
    <w:rPr>
      <w:rFonts w:cs="Arial"/>
      <w:b/>
      <w:bCs/>
      <w:kern w:val="32"/>
      <w:sz w:val="43"/>
      <w:szCs w:val="32"/>
    </w:rPr>
  </w:style>
  <w:style w:type="paragraph" w:styleId="Heading2">
    <w:name w:val="heading 2"/>
    <w:basedOn w:val="NormalWeb"/>
    <w:link w:val="Heading2Char"/>
    <w:qFormat/>
    <w:rsid w:val="00F4683E"/>
    <w:pPr>
      <w:keepNext/>
      <w:outlineLvl w:val="1"/>
    </w:pPr>
    <w:rPr>
      <w:rFonts w:cs="Arial"/>
      <w:b/>
      <w:bCs/>
      <w:iCs/>
      <w:sz w:val="38"/>
      <w:szCs w:val="28"/>
    </w:rPr>
  </w:style>
  <w:style w:type="paragraph" w:styleId="Heading3">
    <w:name w:val="heading 3"/>
    <w:basedOn w:val="NormalWeb"/>
    <w:link w:val="Heading3Char"/>
    <w:qFormat/>
    <w:rsid w:val="00F4683E"/>
    <w:pPr>
      <w:keepNext/>
      <w:outlineLvl w:val="2"/>
    </w:pPr>
    <w:rPr>
      <w:rFonts w:cs="Arial"/>
      <w:b/>
      <w:bCs/>
      <w:sz w:val="34"/>
      <w:szCs w:val="26"/>
    </w:rPr>
  </w:style>
  <w:style w:type="paragraph" w:styleId="Heading4">
    <w:name w:val="heading 4"/>
    <w:basedOn w:val="NormalWeb"/>
    <w:link w:val="Heading4Char"/>
    <w:qFormat/>
    <w:rsid w:val="00F4683E"/>
    <w:pPr>
      <w:keepNext/>
      <w:outlineLvl w:val="3"/>
    </w:pPr>
    <w:rPr>
      <w:b/>
      <w:bCs/>
      <w:sz w:val="31"/>
      <w:szCs w:val="28"/>
    </w:rPr>
  </w:style>
  <w:style w:type="paragraph" w:styleId="Heading5">
    <w:name w:val="heading 5"/>
    <w:basedOn w:val="NormalWeb"/>
    <w:link w:val="Heading5Char"/>
    <w:qFormat/>
    <w:rsid w:val="00F4683E"/>
    <w:pPr>
      <w:outlineLvl w:val="4"/>
    </w:pPr>
    <w:rPr>
      <w:b/>
      <w:bCs/>
      <w:iCs/>
      <w:sz w:val="29"/>
      <w:szCs w:val="26"/>
    </w:rPr>
  </w:style>
  <w:style w:type="paragraph" w:styleId="Heading6">
    <w:name w:val="heading 6"/>
    <w:basedOn w:val="NormalWeb"/>
    <w:link w:val="Heading6Char"/>
    <w:qFormat/>
    <w:rsid w:val="00F4683E"/>
    <w:pPr>
      <w:outlineLvl w:val="5"/>
    </w:pPr>
    <w:rPr>
      <w:b/>
      <w:bCs/>
      <w:sz w:val="26"/>
      <w:szCs w:val="22"/>
    </w:rPr>
  </w:style>
  <w:style w:type="character" w:default="1" w:styleId="DefaultParagraphFont">
    <w:name w:val="Default Paragraph Font"/>
    <w:semiHidden/>
    <w:rsid w:val="00F4683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F4683E"/>
  </w:style>
  <w:style w:type="paragraph" w:customStyle="1" w:styleId="Style0">
    <w:name w:val="Style0"/>
    <w:basedOn w:val="Normal"/>
    <w:next w:val="Normal"/>
    <w:uiPriority w:val="99"/>
  </w:style>
  <w:style w:type="paragraph" w:customStyle="1" w:styleId="Style1">
    <w:name w:val="Style1"/>
    <w:basedOn w:val="Normal"/>
    <w:next w:val="Normal"/>
    <w:uiPriority w:val="99"/>
    <w:rPr>
      <w:rFonts w:ascii="Minion-Regular" w:hAnsi="Minion-Regular" w:cs="Minion-Regular"/>
      <w:sz w:val="32"/>
      <w:szCs w:val="32"/>
    </w:rPr>
  </w:style>
  <w:style w:type="paragraph" w:customStyle="1" w:styleId="Style2">
    <w:name w:val="Style2"/>
    <w:basedOn w:val="Normal"/>
    <w:next w:val="Normal"/>
    <w:uiPriority w:val="99"/>
    <w:rPr>
      <w:rFonts w:ascii="RMTMI" w:hAnsi="RMTMI" w:cs="RMTMI"/>
    </w:rPr>
  </w:style>
  <w:style w:type="paragraph" w:customStyle="1" w:styleId="Style3">
    <w:name w:val="Style3"/>
    <w:basedOn w:val="Normal"/>
    <w:next w:val="Normal"/>
    <w:uiPriority w:val="99"/>
    <w:rPr>
      <w:rFonts w:ascii="Myriad-Roman" w:hAnsi="Myriad-Roman" w:cs="Myriad-Roman"/>
    </w:rPr>
  </w:style>
  <w:style w:type="paragraph" w:customStyle="1" w:styleId="Style4">
    <w:name w:val="Style4"/>
    <w:basedOn w:val="Normal"/>
    <w:next w:val="Normal"/>
    <w:uiPriority w:val="99"/>
    <w:rPr>
      <w:rFonts w:ascii="Formata BQ-Regular" w:hAnsi="Formata BQ-Regular" w:cs="Formata BQ-Regular"/>
    </w:rPr>
  </w:style>
  <w:style w:type="paragraph" w:customStyle="1" w:styleId="Style5">
    <w:name w:val="Style5"/>
    <w:basedOn w:val="Normal"/>
    <w:next w:val="Normal"/>
    <w:uiPriority w:val="99"/>
    <w:rPr>
      <w:rFonts w:ascii="Minion-Italic" w:hAnsi="Minion-Italic" w:cs="Minion-Italic"/>
      <w:sz w:val="18"/>
      <w:szCs w:val="18"/>
    </w:rPr>
  </w:style>
  <w:style w:type="paragraph" w:customStyle="1" w:styleId="Style6">
    <w:name w:val="Style6"/>
    <w:basedOn w:val="Normal"/>
    <w:next w:val="Normal"/>
    <w:uiPriority w:val="99"/>
    <w:rPr>
      <w:rFonts w:ascii="MTSY" w:hAnsi="MTSY" w:cs="MTSY"/>
      <w:sz w:val="19"/>
      <w:szCs w:val="19"/>
    </w:rPr>
  </w:style>
  <w:style w:type="paragraph" w:customStyle="1" w:styleId="Style7">
    <w:name w:val="Style7"/>
    <w:basedOn w:val="Normal"/>
    <w:next w:val="Normal"/>
    <w:uiPriority w:val="99"/>
    <w:rPr>
      <w:rFonts w:ascii="MTEX" w:hAnsi="MTEX" w:cs="MTEX"/>
      <w:sz w:val="17"/>
      <w:szCs w:val="17"/>
    </w:rPr>
  </w:style>
  <w:style w:type="paragraph" w:customStyle="1" w:styleId="Style8">
    <w:name w:val="Style8"/>
    <w:basedOn w:val="Normal"/>
    <w:next w:val="Normal"/>
    <w:uiPriority w:val="99"/>
    <w:rPr>
      <w:rFonts w:ascii="Helvetica" w:hAnsi="Helvetica" w:cs="Helvetica"/>
      <w:sz w:val="15"/>
      <w:szCs w:val="15"/>
    </w:rPr>
  </w:style>
  <w:style w:type="paragraph" w:customStyle="1" w:styleId="Style9">
    <w:name w:val="Style9"/>
    <w:basedOn w:val="Normal"/>
    <w:next w:val="Normal"/>
    <w:uiPriority w:val="99"/>
    <w:rPr>
      <w:rFonts w:ascii="Tahoma" w:hAnsi="Tahoma" w:cs="Tahoma"/>
      <w:sz w:val="12"/>
      <w:szCs w:val="12"/>
    </w:rPr>
  </w:style>
  <w:style w:type="paragraph" w:customStyle="1" w:styleId="Style10">
    <w:name w:val="Style10"/>
    <w:basedOn w:val="Normal"/>
    <w:next w:val="Normal"/>
    <w:uiPriority w:val="99"/>
    <w:rPr>
      <w:rFonts w:ascii="Formata BQ-Bold" w:hAnsi="Formata BQ-Bold" w:cs="Formata BQ-Bold"/>
      <w:sz w:val="16"/>
      <w:szCs w:val="16"/>
    </w:rPr>
  </w:style>
  <w:style w:type="paragraph" w:customStyle="1" w:styleId="Style11">
    <w:name w:val="Style11"/>
    <w:basedOn w:val="Normal"/>
    <w:next w:val="Normal"/>
    <w:uiPriority w:val="99"/>
    <w:rPr>
      <w:rFonts w:ascii="Minion-Bold" w:hAnsi="Minion-Bold" w:cs="Minion-Bold"/>
      <w:sz w:val="16"/>
      <w:szCs w:val="16"/>
    </w:rPr>
  </w:style>
  <w:style w:type="paragraph" w:customStyle="1" w:styleId="Style12">
    <w:name w:val="Style12"/>
    <w:basedOn w:val="Normal"/>
    <w:next w:val="Normal"/>
    <w:uiPriority w:val="99"/>
    <w:rPr>
      <w:rFonts w:ascii="CMSY10" w:hAnsi="CMSY10" w:cs="CMSY10"/>
      <w:sz w:val="16"/>
      <w:szCs w:val="16"/>
    </w:rPr>
  </w:style>
  <w:style w:type="paragraph" w:customStyle="1" w:styleId="Style13">
    <w:name w:val="Style13"/>
    <w:basedOn w:val="Normal"/>
    <w:next w:val="Normal"/>
    <w:uiPriority w:val="99"/>
    <w:rPr>
      <w:rFonts w:ascii="EURM10" w:hAnsi="EURM10" w:cs="EURM10"/>
    </w:rPr>
  </w:style>
  <w:style w:type="paragraph" w:customStyle="1" w:styleId="Style14">
    <w:name w:val="Style14"/>
    <w:basedOn w:val="Normal"/>
    <w:next w:val="Normal"/>
    <w:uiPriority w:val="99"/>
  </w:style>
  <w:style w:type="paragraph" w:customStyle="1" w:styleId="Style15">
    <w:name w:val="Style15"/>
    <w:basedOn w:val="Normal"/>
    <w:next w:val="Normal"/>
    <w:uiPriority w:val="99"/>
  </w:style>
  <w:style w:type="paragraph" w:customStyle="1" w:styleId="Style16">
    <w:name w:val="Style16"/>
    <w:basedOn w:val="Normal"/>
    <w:next w:val="Normal"/>
    <w:uiPriority w:val="99"/>
    <w:rPr>
      <w:sz w:val="15"/>
      <w:szCs w:val="15"/>
    </w:rPr>
  </w:style>
  <w:style w:type="paragraph" w:customStyle="1" w:styleId="Style17">
    <w:name w:val="Style17"/>
    <w:basedOn w:val="Normal"/>
    <w:next w:val="Normal"/>
    <w:uiPriority w:val="99"/>
    <w:rPr>
      <w:sz w:val="17"/>
      <w:szCs w:val="17"/>
    </w:rPr>
  </w:style>
  <w:style w:type="paragraph" w:customStyle="1" w:styleId="Style18">
    <w:name w:val="Style18"/>
    <w:basedOn w:val="Normal"/>
    <w:next w:val="Normal"/>
    <w:uiPriority w:val="99"/>
    <w:rPr>
      <w:sz w:val="19"/>
      <w:szCs w:val="19"/>
    </w:rPr>
  </w:style>
  <w:style w:type="paragraph" w:customStyle="1" w:styleId="Style19">
    <w:name w:val="Style19"/>
    <w:basedOn w:val="Normal"/>
    <w:next w:val="Normal"/>
    <w:uiPriority w:val="99"/>
  </w:style>
  <w:style w:type="paragraph" w:customStyle="1" w:styleId="Style20">
    <w:name w:val="Style20"/>
    <w:basedOn w:val="Normal"/>
    <w:next w:val="Normal"/>
    <w:uiPriority w:val="99"/>
    <w:rPr>
      <w:sz w:val="18"/>
      <w:szCs w:val="18"/>
    </w:rPr>
  </w:style>
  <w:style w:type="paragraph" w:customStyle="1" w:styleId="Style21">
    <w:name w:val="Style21"/>
    <w:basedOn w:val="Normal"/>
    <w:next w:val="Normal"/>
    <w:uiPriority w:val="99"/>
    <w:rPr>
      <w:sz w:val="17"/>
      <w:szCs w:val="17"/>
    </w:rPr>
  </w:style>
  <w:style w:type="paragraph" w:customStyle="1" w:styleId="Style22">
    <w:name w:val="Style22"/>
    <w:basedOn w:val="Normal"/>
    <w:next w:val="Normal"/>
    <w:uiPriority w:val="99"/>
    <w:rPr>
      <w:sz w:val="18"/>
      <w:szCs w:val="18"/>
    </w:rPr>
  </w:style>
  <w:style w:type="paragraph" w:customStyle="1" w:styleId="Style23">
    <w:name w:val="Style23"/>
    <w:basedOn w:val="Normal"/>
    <w:next w:val="Normal"/>
    <w:uiPriority w:val="99"/>
    <w:rPr>
      <w:sz w:val="18"/>
      <w:szCs w:val="18"/>
    </w:rPr>
  </w:style>
  <w:style w:type="paragraph" w:customStyle="1" w:styleId="Style24">
    <w:name w:val="Style24"/>
    <w:basedOn w:val="Normal"/>
    <w:next w:val="Normal"/>
    <w:uiPriority w:val="99"/>
    <w:rPr>
      <w:sz w:val="18"/>
      <w:szCs w:val="18"/>
    </w:rPr>
  </w:style>
  <w:style w:type="paragraph" w:customStyle="1" w:styleId="Style25">
    <w:name w:val="Style25"/>
    <w:basedOn w:val="Normal"/>
    <w:next w:val="Normal"/>
    <w:uiPriority w:val="99"/>
    <w:rPr>
      <w:sz w:val="10"/>
      <w:szCs w:val="10"/>
    </w:rPr>
  </w:style>
  <w:style w:type="paragraph" w:customStyle="1" w:styleId="Style26">
    <w:name w:val="Style26"/>
    <w:basedOn w:val="Normal"/>
    <w:next w:val="Normal"/>
    <w:uiPriority w:val="99"/>
    <w:rPr>
      <w:sz w:val="15"/>
      <w:szCs w:val="15"/>
    </w:rPr>
  </w:style>
  <w:style w:type="paragraph" w:customStyle="1" w:styleId="Style27">
    <w:name w:val="Style27"/>
    <w:basedOn w:val="Normal"/>
    <w:next w:val="Normal"/>
    <w:uiPriority w:val="99"/>
    <w:rPr>
      <w:sz w:val="22"/>
      <w:szCs w:val="22"/>
    </w:rPr>
  </w:style>
  <w:style w:type="paragraph" w:customStyle="1" w:styleId="Style28">
    <w:name w:val="Style28"/>
    <w:basedOn w:val="Normal"/>
    <w:next w:val="Normal"/>
    <w:uiPriority w:val="99"/>
    <w:rPr>
      <w:sz w:val="16"/>
      <w:szCs w:val="16"/>
    </w:rPr>
  </w:style>
  <w:style w:type="paragraph" w:customStyle="1" w:styleId="Style29">
    <w:name w:val="Style29"/>
    <w:basedOn w:val="Normal"/>
    <w:next w:val="Normal"/>
    <w:uiPriority w:val="99"/>
    <w:rPr>
      <w:sz w:val="17"/>
      <w:szCs w:val="17"/>
    </w:rPr>
  </w:style>
  <w:style w:type="character" w:customStyle="1" w:styleId="Heading3Char">
    <w:name w:val="Heading 3 Char"/>
    <w:link w:val="Heading3"/>
    <w:rPr>
      <w:rFonts w:cs="Arial"/>
      <w:b/>
      <w:bCs/>
      <w:sz w:val="34"/>
      <w:szCs w:val="26"/>
      <w:lang w:val="en-US" w:eastAsia="en-US" w:bidi="ar-SA"/>
    </w:rPr>
  </w:style>
  <w:style w:type="character" w:customStyle="1" w:styleId="Heading2Char">
    <w:name w:val="Heading 2 Char"/>
    <w:link w:val="Heading2"/>
    <w:rPr>
      <w:rFonts w:cs="Arial"/>
      <w:b/>
      <w:bCs/>
      <w:iCs/>
      <w:sz w:val="38"/>
      <w:szCs w:val="28"/>
      <w:lang w:val="en-US" w:eastAsia="en-US" w:bidi="ar-SA"/>
    </w:rPr>
  </w:style>
  <w:style w:type="character" w:customStyle="1" w:styleId="Heading1Char">
    <w:name w:val="Heading 1 Char"/>
    <w:link w:val="Heading1"/>
    <w:rPr>
      <w:rFonts w:cs="Arial"/>
      <w:b/>
      <w:bCs/>
      <w:kern w:val="32"/>
      <w:sz w:val="43"/>
      <w:szCs w:val="32"/>
      <w:lang w:val="en-US" w:eastAsia="en-US" w:bidi="ar-SA"/>
    </w:rPr>
  </w:style>
  <w:style w:type="character" w:customStyle="1" w:styleId="Heading4Char">
    <w:name w:val="Heading 4 Char"/>
    <w:link w:val="Heading4"/>
    <w:rsid w:val="00B025AD"/>
    <w:rPr>
      <w:b/>
      <w:bCs/>
      <w:sz w:val="31"/>
      <w:szCs w:val="28"/>
      <w:lang w:val="en-US" w:eastAsia="en-US" w:bidi="ar-SA"/>
    </w:rPr>
  </w:style>
  <w:style w:type="character" w:customStyle="1" w:styleId="Heading5Char">
    <w:name w:val="Heading 5 Char"/>
    <w:link w:val="Heading5"/>
    <w:rsid w:val="00B025AD"/>
    <w:rPr>
      <w:b/>
      <w:bCs/>
      <w:iCs/>
      <w:sz w:val="29"/>
      <w:szCs w:val="26"/>
      <w:lang w:val="en-US" w:eastAsia="en-US" w:bidi="ar-SA"/>
    </w:rPr>
  </w:style>
  <w:style w:type="character" w:customStyle="1" w:styleId="Heading6Char">
    <w:name w:val="Heading 6 Char"/>
    <w:link w:val="Heading6"/>
    <w:rsid w:val="00B025AD"/>
    <w:rPr>
      <w:b/>
      <w:bCs/>
      <w:sz w:val="26"/>
      <w:szCs w:val="22"/>
      <w:lang w:val="en-US" w:eastAsia="en-US" w:bidi="ar-SA"/>
    </w:rPr>
  </w:style>
  <w:style w:type="paragraph" w:styleId="NormalWeb">
    <w:name w:val="Normal (Web)"/>
    <w:basedOn w:val="Normal"/>
    <w:link w:val="NormalWebChar"/>
    <w:uiPriority w:val="99"/>
    <w:rsid w:val="00F4683E"/>
    <w:pPr>
      <w:spacing w:before="100" w:beforeAutospacing="1" w:after="100" w:afterAutospacing="1"/>
    </w:pPr>
  </w:style>
  <w:style w:type="paragraph" w:customStyle="1" w:styleId="Affiliation">
    <w:name w:val="Affiliation"/>
    <w:basedOn w:val="NormalWeb"/>
    <w:rsid w:val="00F4683E"/>
  </w:style>
  <w:style w:type="paragraph" w:customStyle="1" w:styleId="Author">
    <w:name w:val="Author"/>
    <w:basedOn w:val="NormalWeb"/>
    <w:rsid w:val="00F4683E"/>
    <w:rPr>
      <w:sz w:val="26"/>
    </w:rPr>
  </w:style>
  <w:style w:type="paragraph" w:customStyle="1" w:styleId="Editor">
    <w:name w:val="Editor"/>
    <w:basedOn w:val="NormalWeb"/>
    <w:rsid w:val="00F4683E"/>
    <w:rPr>
      <w:sz w:val="26"/>
    </w:rPr>
  </w:style>
  <w:style w:type="paragraph" w:customStyle="1" w:styleId="Edition">
    <w:name w:val="Edition"/>
    <w:basedOn w:val="NormalWeb"/>
    <w:rsid w:val="00F4683E"/>
  </w:style>
  <w:style w:type="paragraph" w:customStyle="1" w:styleId="Dedication">
    <w:name w:val="Dedication"/>
    <w:basedOn w:val="NormalWeb"/>
    <w:rsid w:val="00F4683E"/>
  </w:style>
  <w:style w:type="paragraph" w:customStyle="1" w:styleId="Half-title">
    <w:name w:val="Half-title"/>
    <w:basedOn w:val="NormalWeb"/>
    <w:rsid w:val="00F4683E"/>
  </w:style>
  <w:style w:type="paragraph" w:customStyle="1" w:styleId="Copyright">
    <w:name w:val="Copyright"/>
    <w:basedOn w:val="NormalWeb"/>
    <w:rsid w:val="00F4683E"/>
  </w:style>
  <w:style w:type="paragraph" w:customStyle="1" w:styleId="LOC">
    <w:name w:val="LOC"/>
    <w:basedOn w:val="NormalWeb"/>
    <w:rsid w:val="00F4683E"/>
  </w:style>
  <w:style w:type="paragraph" w:customStyle="1" w:styleId="Publisher">
    <w:name w:val="Publisher"/>
    <w:basedOn w:val="NormalWeb"/>
    <w:rsid w:val="00F4683E"/>
  </w:style>
  <w:style w:type="paragraph" w:styleId="Subtitle">
    <w:name w:val="Subtitle"/>
    <w:basedOn w:val="NormalWeb"/>
    <w:link w:val="SubtitleChar"/>
    <w:qFormat/>
    <w:rsid w:val="00F4683E"/>
    <w:pPr>
      <w:outlineLvl w:val="1"/>
    </w:pPr>
    <w:rPr>
      <w:rFonts w:cs="Arial"/>
    </w:rPr>
  </w:style>
  <w:style w:type="character" w:customStyle="1" w:styleId="SubtitleChar">
    <w:name w:val="Subtitle Char"/>
    <w:link w:val="Subtitle"/>
    <w:rsid w:val="00B025AD"/>
    <w:rPr>
      <w:rFonts w:cs="Arial"/>
      <w:sz w:val="24"/>
      <w:szCs w:val="24"/>
      <w:lang w:val="en-US" w:eastAsia="en-US" w:bidi="ar-SA"/>
    </w:rPr>
  </w:style>
  <w:style w:type="paragraph" w:customStyle="1" w:styleId="TOCpart">
    <w:name w:val="TOCpart"/>
    <w:basedOn w:val="NormalWeb"/>
    <w:rsid w:val="00F4683E"/>
  </w:style>
  <w:style w:type="paragraph" w:customStyle="1" w:styleId="TOCChapter">
    <w:name w:val="TOCChapter"/>
    <w:basedOn w:val="NormalWeb"/>
    <w:rsid w:val="00F4683E"/>
  </w:style>
  <w:style w:type="paragraph" w:customStyle="1" w:styleId="TOCpagenumber">
    <w:name w:val="TOCpagenumber"/>
    <w:basedOn w:val="NormalWeb"/>
    <w:rsid w:val="00F4683E"/>
  </w:style>
  <w:style w:type="paragraph" w:customStyle="1" w:styleId="TOCsubchapter">
    <w:name w:val="TOCsubchapter"/>
    <w:basedOn w:val="NormalWeb"/>
    <w:rsid w:val="00F4683E"/>
  </w:style>
  <w:style w:type="paragraph" w:customStyle="1" w:styleId="TOCsubsubchapter">
    <w:name w:val="TOCsubsubchapter"/>
    <w:basedOn w:val="NormalWeb"/>
    <w:rsid w:val="00F4683E"/>
  </w:style>
  <w:style w:type="paragraph" w:customStyle="1" w:styleId="TOCsubsubsubchapter">
    <w:name w:val="TOCsubsubsubchapter"/>
    <w:basedOn w:val="NormalWeb"/>
    <w:rsid w:val="00F4683E"/>
  </w:style>
  <w:style w:type="paragraph" w:styleId="Caption">
    <w:name w:val="caption"/>
    <w:basedOn w:val="NormalWeb"/>
    <w:qFormat/>
    <w:rsid w:val="00F4683E"/>
    <w:rPr>
      <w:bCs/>
      <w:szCs w:val="20"/>
    </w:rPr>
  </w:style>
  <w:style w:type="paragraph" w:customStyle="1" w:styleId="Blockquote">
    <w:name w:val="Blockquote"/>
    <w:basedOn w:val="NormalWeb"/>
    <w:rsid w:val="00F4683E"/>
    <w:pPr>
      <w:ind w:left="432" w:right="432"/>
    </w:pPr>
  </w:style>
  <w:style w:type="paragraph" w:customStyle="1" w:styleId="Extract">
    <w:name w:val="Extract"/>
    <w:basedOn w:val="NormalWeb"/>
    <w:rsid w:val="00F4683E"/>
    <w:pPr>
      <w:ind w:left="432" w:right="432"/>
    </w:pPr>
  </w:style>
  <w:style w:type="paragraph" w:customStyle="1" w:styleId="Indentblock">
    <w:name w:val="Indentblock"/>
    <w:basedOn w:val="NormalWeb"/>
    <w:rsid w:val="00F4683E"/>
    <w:pPr>
      <w:ind w:left="432"/>
    </w:pPr>
  </w:style>
  <w:style w:type="paragraph" w:customStyle="1" w:styleId="Indenthanginga">
    <w:name w:val="Indenthanginga"/>
    <w:basedOn w:val="NormalWeb"/>
    <w:rsid w:val="00F4683E"/>
    <w:pPr>
      <w:ind w:left="432" w:hanging="432"/>
    </w:pPr>
  </w:style>
  <w:style w:type="paragraph" w:customStyle="1" w:styleId="Indenthanging1">
    <w:name w:val="Indenthanging1"/>
    <w:basedOn w:val="NormalWeb"/>
    <w:rsid w:val="00F4683E"/>
    <w:pPr>
      <w:ind w:left="190" w:hanging="190"/>
    </w:pPr>
  </w:style>
  <w:style w:type="paragraph" w:customStyle="1" w:styleId="Indenthangingb">
    <w:name w:val="Indenthangingb"/>
    <w:basedOn w:val="NormalWeb"/>
    <w:rsid w:val="00F4683E"/>
    <w:pPr>
      <w:ind w:left="432" w:hanging="432"/>
    </w:pPr>
  </w:style>
  <w:style w:type="paragraph" w:customStyle="1" w:styleId="Table">
    <w:name w:val="Table"/>
    <w:basedOn w:val="NormalWeb"/>
    <w:rsid w:val="00F4683E"/>
    <w:pPr>
      <w:spacing w:before="48" w:beforeAutospacing="0" w:after="48" w:afterAutospacing="0"/>
      <w:ind w:left="144"/>
    </w:pPr>
  </w:style>
  <w:style w:type="paragraph" w:customStyle="1" w:styleId="NlTable">
    <w:name w:val="NlTable"/>
    <w:basedOn w:val="Table"/>
    <w:rsid w:val="00F4683E"/>
  </w:style>
  <w:style w:type="paragraph" w:customStyle="1" w:styleId="Note">
    <w:name w:val="Note"/>
    <w:basedOn w:val="Table"/>
    <w:rsid w:val="00F4683E"/>
  </w:style>
  <w:style w:type="paragraph" w:customStyle="1" w:styleId="Sidebar">
    <w:name w:val="Sidebar"/>
    <w:basedOn w:val="Table"/>
    <w:rsid w:val="00F4683E"/>
  </w:style>
  <w:style w:type="paragraph" w:customStyle="1" w:styleId="Indexmain">
    <w:name w:val="Indexmain"/>
    <w:basedOn w:val="NormalWeb"/>
    <w:rsid w:val="00F4683E"/>
    <w:pPr>
      <w:spacing w:before="24" w:beforeAutospacing="0" w:after="24" w:afterAutospacing="0"/>
      <w:ind w:left="360" w:hanging="360"/>
    </w:pPr>
  </w:style>
  <w:style w:type="paragraph" w:customStyle="1" w:styleId="Indexsub">
    <w:name w:val="Indexsub"/>
    <w:basedOn w:val="NormalWeb"/>
    <w:rsid w:val="00F4683E"/>
    <w:pPr>
      <w:spacing w:before="24" w:beforeAutospacing="0" w:after="24" w:afterAutospacing="0"/>
      <w:ind w:left="619" w:hanging="360"/>
    </w:pPr>
  </w:style>
  <w:style w:type="paragraph" w:customStyle="1" w:styleId="Indexsubsub">
    <w:name w:val="Indexsubsub"/>
    <w:basedOn w:val="NormalWeb"/>
    <w:rsid w:val="00F4683E"/>
    <w:pPr>
      <w:spacing w:before="24" w:beforeAutospacing="0" w:after="24" w:afterAutospacing="0"/>
      <w:ind w:left="907" w:hanging="360"/>
    </w:pPr>
  </w:style>
  <w:style w:type="paragraph" w:customStyle="1" w:styleId="Indexsubsubsub">
    <w:name w:val="Indexsubsubsub"/>
    <w:basedOn w:val="NormalWeb"/>
    <w:rsid w:val="00F4683E"/>
    <w:pPr>
      <w:spacing w:before="24" w:beforeAutospacing="0" w:after="24" w:afterAutospacing="0"/>
      <w:ind w:left="1080" w:hanging="360"/>
    </w:pPr>
  </w:style>
  <w:style w:type="character" w:customStyle="1" w:styleId="eBol">
    <w:name w:val="eBol"/>
    <w:rsid w:val="00F4683E"/>
    <w:rPr>
      <w:rFonts w:ascii="Times New Roman" w:hAnsi="Times New Roman"/>
      <w:b/>
    </w:rPr>
  </w:style>
  <w:style w:type="character" w:customStyle="1" w:styleId="eIta">
    <w:name w:val="eIta"/>
    <w:rsid w:val="00F4683E"/>
    <w:rPr>
      <w:rFonts w:ascii="Times New Roman" w:hAnsi="Times New Roman"/>
      <w:i/>
    </w:rPr>
  </w:style>
  <w:style w:type="character" w:customStyle="1" w:styleId="eBolIta">
    <w:name w:val="eBolIta"/>
    <w:rsid w:val="00F4683E"/>
    <w:rPr>
      <w:rFonts w:ascii="Times New Roman" w:hAnsi="Times New Roman"/>
      <w:b/>
      <w:i/>
    </w:rPr>
  </w:style>
  <w:style w:type="paragraph" w:customStyle="1" w:styleId="TOC-Chapter">
    <w:name w:val="TOC-Chapter"/>
    <w:basedOn w:val="NormalWeb"/>
    <w:rsid w:val="00F4683E"/>
    <w:pPr>
      <w:spacing w:before="48" w:beforeAutospacing="0" w:after="48" w:afterAutospacing="0"/>
    </w:pPr>
  </w:style>
  <w:style w:type="paragraph" w:customStyle="1" w:styleId="TOC-pagenumber">
    <w:name w:val="TOC-pagenumber"/>
    <w:basedOn w:val="NormalWeb"/>
    <w:rsid w:val="00F4683E"/>
    <w:pPr>
      <w:spacing w:before="48" w:beforeAutospacing="0" w:after="48" w:afterAutospacing="0"/>
    </w:pPr>
  </w:style>
  <w:style w:type="paragraph" w:customStyle="1" w:styleId="TOC-part">
    <w:name w:val="TOC-part"/>
    <w:basedOn w:val="NormalWeb"/>
    <w:rsid w:val="00F4683E"/>
    <w:pPr>
      <w:spacing w:before="48" w:beforeAutospacing="0" w:after="48" w:afterAutospacing="0"/>
    </w:pPr>
  </w:style>
  <w:style w:type="paragraph" w:customStyle="1" w:styleId="TOC-subchapter">
    <w:name w:val="TOC-subchapter"/>
    <w:basedOn w:val="NormalWeb"/>
    <w:rsid w:val="00F4683E"/>
    <w:pPr>
      <w:spacing w:before="48" w:beforeAutospacing="0" w:after="48" w:afterAutospacing="0"/>
    </w:pPr>
  </w:style>
  <w:style w:type="paragraph" w:customStyle="1" w:styleId="TOC-subsubchapter">
    <w:name w:val="TOC-subsubchapter"/>
    <w:basedOn w:val="NormalWeb"/>
    <w:rsid w:val="00F4683E"/>
    <w:pPr>
      <w:spacing w:before="48" w:beforeAutospacing="0" w:after="48" w:afterAutospacing="0"/>
    </w:pPr>
  </w:style>
  <w:style w:type="paragraph" w:customStyle="1" w:styleId="TOC-subsubsubchapter">
    <w:name w:val="TOC-subsubsubchapter"/>
    <w:basedOn w:val="NormalWeb"/>
    <w:rsid w:val="00F4683E"/>
    <w:pPr>
      <w:spacing w:before="48" w:beforeAutospacing="0" w:after="48" w:afterAutospacing="0"/>
    </w:pPr>
  </w:style>
  <w:style w:type="paragraph" w:customStyle="1" w:styleId="TOC-Chapauthor">
    <w:name w:val="TOC-Chapauthor"/>
    <w:basedOn w:val="NormalWeb"/>
    <w:rsid w:val="00F4683E"/>
    <w:pPr>
      <w:spacing w:before="48" w:beforeAutospacing="0" w:after="48" w:afterAutospacing="0"/>
    </w:pPr>
  </w:style>
  <w:style w:type="paragraph" w:customStyle="1" w:styleId="Table-H">
    <w:name w:val="Table-H"/>
    <w:basedOn w:val="NormalWeb"/>
    <w:rsid w:val="00F4683E"/>
    <w:pPr>
      <w:spacing w:before="48" w:beforeAutospacing="0" w:after="48" w:afterAutospacing="0"/>
      <w:ind w:left="432" w:hanging="288"/>
    </w:pPr>
  </w:style>
  <w:style w:type="paragraph" w:customStyle="1" w:styleId="N1Table-H">
    <w:name w:val="N1Table-H"/>
    <w:basedOn w:val="Table-H"/>
    <w:rsid w:val="00F4683E"/>
  </w:style>
  <w:style w:type="paragraph" w:customStyle="1" w:styleId="NlTable-H">
    <w:name w:val="NlTable-H"/>
    <w:basedOn w:val="Table-H"/>
    <w:rsid w:val="00F4683E"/>
  </w:style>
  <w:style w:type="paragraph" w:customStyle="1" w:styleId="Note-H">
    <w:name w:val="Note-H"/>
    <w:basedOn w:val="Table-H"/>
    <w:rsid w:val="00F4683E"/>
  </w:style>
  <w:style w:type="paragraph" w:customStyle="1" w:styleId="Sidebar-H">
    <w:name w:val="Sidebar-H"/>
    <w:basedOn w:val="Table-H"/>
    <w:rsid w:val="00F4683E"/>
  </w:style>
  <w:style w:type="paragraph" w:customStyle="1" w:styleId="Poem">
    <w:name w:val="Poem"/>
    <w:basedOn w:val="Extract"/>
    <w:qFormat/>
    <w:rsid w:val="00F4683E"/>
    <w:pPr>
      <w:spacing w:before="0" w:beforeAutospacing="0" w:after="0" w:afterAutospacing="0"/>
    </w:pPr>
  </w:style>
  <w:style w:type="paragraph" w:customStyle="1" w:styleId="Poem1">
    <w:name w:val="Poem 1"/>
    <w:basedOn w:val="Poem"/>
    <w:rsid w:val="00F4683E"/>
    <w:pPr>
      <w:ind w:left="864"/>
    </w:pPr>
  </w:style>
  <w:style w:type="paragraph" w:customStyle="1" w:styleId="indent1">
    <w:name w:val="indent1"/>
    <w:basedOn w:val="Normal"/>
    <w:next w:val="NormalWeb"/>
    <w:qFormat/>
    <w:rsid w:val="00F4683E"/>
    <w:pPr>
      <w:ind w:left="288" w:hanging="288"/>
    </w:pPr>
  </w:style>
  <w:style w:type="paragraph" w:styleId="FootnoteText">
    <w:name w:val="footnote text"/>
    <w:basedOn w:val="Normal"/>
    <w:link w:val="FootnoteTextChar"/>
    <w:uiPriority w:val="99"/>
    <w:unhideWhenUsed/>
    <w:rsid w:val="008B43D7"/>
    <w:rPr>
      <w:sz w:val="20"/>
      <w:szCs w:val="20"/>
    </w:rPr>
  </w:style>
  <w:style w:type="character" w:customStyle="1" w:styleId="FootnoteTextChar">
    <w:name w:val="Footnote Text Char"/>
    <w:link w:val="FootnoteText"/>
    <w:uiPriority w:val="99"/>
    <w:rsid w:val="008B43D7"/>
    <w:rPr>
      <w:rFonts w:ascii="Times New Roman" w:hAnsi="Times New Roman"/>
      <w:lang w:val="en-US" w:eastAsia="en-US"/>
    </w:rPr>
  </w:style>
  <w:style w:type="character" w:styleId="FootnoteReference">
    <w:name w:val="footnote reference"/>
    <w:uiPriority w:val="99"/>
    <w:unhideWhenUsed/>
    <w:rsid w:val="008B43D7"/>
    <w:rPr>
      <w:vertAlign w:val="superscript"/>
    </w:rPr>
  </w:style>
  <w:style w:type="paragraph" w:customStyle="1" w:styleId="MTDisplayEquation">
    <w:name w:val="MTDisplayEquation"/>
    <w:basedOn w:val="NormalWeb"/>
    <w:next w:val="Normal"/>
    <w:link w:val="MTDisplayEquationChar"/>
    <w:rsid w:val="00635F36"/>
    <w:pPr>
      <w:tabs>
        <w:tab w:val="center" w:pos="4320"/>
        <w:tab w:val="right" w:pos="8640"/>
      </w:tabs>
    </w:pPr>
  </w:style>
  <w:style w:type="character" w:customStyle="1" w:styleId="NormalWebChar">
    <w:name w:val="Normal (Web) Char"/>
    <w:link w:val="NormalWeb"/>
    <w:rsid w:val="00635F36"/>
    <w:rPr>
      <w:sz w:val="24"/>
      <w:szCs w:val="24"/>
      <w:lang w:val="en-US" w:eastAsia="en-US" w:bidi="ar-SA"/>
    </w:rPr>
  </w:style>
  <w:style w:type="character" w:customStyle="1" w:styleId="MTDisplayEquationChar">
    <w:name w:val="MTDisplayEquation Char"/>
    <w:basedOn w:val="NormalWebChar"/>
    <w:link w:val="MTDisplayEquation"/>
    <w:rsid w:val="00635F36"/>
    <w:rPr>
      <w:sz w:val="24"/>
      <w:szCs w:val="24"/>
      <w:lang w:val="en-US" w:eastAsia="en-US" w:bidi="ar-SA"/>
    </w:rPr>
  </w:style>
  <w:style w:type="paragraph" w:styleId="Header">
    <w:name w:val="header"/>
    <w:basedOn w:val="Normal"/>
    <w:link w:val="HeaderChar"/>
    <w:uiPriority w:val="99"/>
    <w:unhideWhenUsed/>
    <w:rsid w:val="00DA3E0C"/>
    <w:pPr>
      <w:tabs>
        <w:tab w:val="center" w:pos="4320"/>
        <w:tab w:val="right" w:pos="8640"/>
      </w:tabs>
    </w:pPr>
  </w:style>
  <w:style w:type="character" w:customStyle="1" w:styleId="HeaderChar">
    <w:name w:val="Header Char"/>
    <w:link w:val="Header"/>
    <w:uiPriority w:val="99"/>
    <w:rsid w:val="00DA3E0C"/>
    <w:rPr>
      <w:rFonts w:ascii="Times New Roman" w:hAnsi="Times New Roman"/>
      <w:sz w:val="24"/>
      <w:szCs w:val="24"/>
    </w:rPr>
  </w:style>
  <w:style w:type="paragraph" w:styleId="Footer">
    <w:name w:val="footer"/>
    <w:basedOn w:val="Normal"/>
    <w:link w:val="FooterChar"/>
    <w:uiPriority w:val="99"/>
    <w:unhideWhenUsed/>
    <w:rsid w:val="00DA3E0C"/>
    <w:pPr>
      <w:tabs>
        <w:tab w:val="center" w:pos="4320"/>
        <w:tab w:val="right" w:pos="8640"/>
      </w:tabs>
    </w:pPr>
  </w:style>
  <w:style w:type="character" w:customStyle="1" w:styleId="FooterChar">
    <w:name w:val="Footer Char"/>
    <w:link w:val="Footer"/>
    <w:uiPriority w:val="99"/>
    <w:rsid w:val="00DA3E0C"/>
    <w:rPr>
      <w:rFonts w:ascii="Times New Roman" w:hAnsi="Times New Roman"/>
      <w:sz w:val="24"/>
      <w:szCs w:val="24"/>
    </w:rPr>
  </w:style>
  <w:style w:type="character" w:styleId="PageNumber">
    <w:name w:val="page number"/>
    <w:uiPriority w:val="99"/>
    <w:semiHidden/>
    <w:unhideWhenUsed/>
    <w:rsid w:val="00DE506E"/>
  </w:style>
  <w:style w:type="paragraph" w:customStyle="1" w:styleId="EndNoteBibliographyTitle">
    <w:name w:val="EndNote Bibliography Title"/>
    <w:basedOn w:val="Normal"/>
    <w:rsid w:val="00E617AD"/>
    <w:pPr>
      <w:jc w:val="center"/>
    </w:pPr>
  </w:style>
  <w:style w:type="paragraph" w:customStyle="1" w:styleId="EndNoteBibliography">
    <w:name w:val="EndNote Bibliography"/>
    <w:basedOn w:val="Normal"/>
    <w:rsid w:val="00E617AD"/>
  </w:style>
  <w:style w:type="character" w:styleId="CommentReference">
    <w:name w:val="annotation reference"/>
    <w:uiPriority w:val="99"/>
    <w:semiHidden/>
    <w:unhideWhenUsed/>
    <w:rsid w:val="00E8011F"/>
    <w:rPr>
      <w:sz w:val="18"/>
      <w:szCs w:val="18"/>
    </w:rPr>
  </w:style>
  <w:style w:type="paragraph" w:styleId="CommentText">
    <w:name w:val="annotation text"/>
    <w:basedOn w:val="Normal"/>
    <w:link w:val="CommentTextChar"/>
    <w:uiPriority w:val="99"/>
    <w:semiHidden/>
    <w:unhideWhenUsed/>
    <w:rsid w:val="00E8011F"/>
  </w:style>
  <w:style w:type="character" w:customStyle="1" w:styleId="CommentTextChar">
    <w:name w:val="Comment Text Char"/>
    <w:link w:val="CommentText"/>
    <w:uiPriority w:val="99"/>
    <w:semiHidden/>
    <w:rsid w:val="00E8011F"/>
    <w:rPr>
      <w:rFonts w:ascii="Times New Roman" w:hAnsi="Times New Roman"/>
      <w:sz w:val="24"/>
      <w:szCs w:val="24"/>
    </w:rPr>
  </w:style>
  <w:style w:type="paragraph" w:styleId="CommentSubject">
    <w:name w:val="annotation subject"/>
    <w:basedOn w:val="CommentText"/>
    <w:next w:val="CommentText"/>
    <w:link w:val="CommentSubjectChar"/>
    <w:uiPriority w:val="99"/>
    <w:semiHidden/>
    <w:unhideWhenUsed/>
    <w:rsid w:val="00E8011F"/>
    <w:rPr>
      <w:b/>
      <w:bCs/>
      <w:sz w:val="20"/>
      <w:szCs w:val="20"/>
    </w:rPr>
  </w:style>
  <w:style w:type="character" w:customStyle="1" w:styleId="CommentSubjectChar">
    <w:name w:val="Comment Subject Char"/>
    <w:link w:val="CommentSubject"/>
    <w:uiPriority w:val="99"/>
    <w:semiHidden/>
    <w:rsid w:val="00E8011F"/>
    <w:rPr>
      <w:rFonts w:ascii="Times New Roman" w:hAnsi="Times New Roman"/>
      <w:b/>
      <w:bCs/>
      <w:sz w:val="24"/>
      <w:szCs w:val="24"/>
    </w:rPr>
  </w:style>
  <w:style w:type="paragraph" w:styleId="BalloonText">
    <w:name w:val="Balloon Text"/>
    <w:basedOn w:val="Normal"/>
    <w:link w:val="BalloonTextChar"/>
    <w:uiPriority w:val="99"/>
    <w:semiHidden/>
    <w:unhideWhenUsed/>
    <w:rsid w:val="00E8011F"/>
    <w:rPr>
      <w:rFonts w:ascii="Lucida Grande" w:hAnsi="Lucida Grande" w:cs="Lucida Grande"/>
      <w:sz w:val="18"/>
      <w:szCs w:val="18"/>
    </w:rPr>
  </w:style>
  <w:style w:type="character" w:customStyle="1" w:styleId="BalloonTextChar">
    <w:name w:val="Balloon Text Char"/>
    <w:link w:val="BalloonText"/>
    <w:uiPriority w:val="99"/>
    <w:semiHidden/>
    <w:rsid w:val="00E8011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comments" Target="comments.xml"/><Relationship Id="rId20" Type="http://schemas.openxmlformats.org/officeDocument/2006/relationships/footer" Target="footer1.xml"/><Relationship Id="rId21" Type="http://schemas.openxmlformats.org/officeDocument/2006/relationships/footer" Target="footer2.xml"/><Relationship Id="rId22" Type="http://schemas.openxmlformats.org/officeDocument/2006/relationships/fontTable" Target="fontTable.xml"/><Relationship Id="rId23" Type="http://schemas.openxmlformats.org/officeDocument/2006/relationships/theme" Target="theme/theme1.xml"/><Relationship Id="rId10" Type="http://schemas.microsoft.com/office/2011/relationships/commentsExtended" Target="commentsExtended.xml"/><Relationship Id="rId11" Type="http://schemas.openxmlformats.org/officeDocument/2006/relationships/image" Target="media/image4.wmf"/><Relationship Id="rId12" Type="http://schemas.openxmlformats.org/officeDocument/2006/relationships/oleObject" Target="embeddings/oleObject1.bin"/><Relationship Id="rId13" Type="http://schemas.openxmlformats.org/officeDocument/2006/relationships/image" Target="media/image5.wmf"/><Relationship Id="rId14" Type="http://schemas.openxmlformats.org/officeDocument/2006/relationships/oleObject" Target="embeddings/oleObject2.bin"/><Relationship Id="rId15" Type="http://schemas.openxmlformats.org/officeDocument/2006/relationships/image" Target="media/image6.wmf"/><Relationship Id="rId16" Type="http://schemas.openxmlformats.org/officeDocument/2006/relationships/oleObject" Target="embeddings/oleObject3.bin"/><Relationship Id="rId17" Type="http://schemas.openxmlformats.org/officeDocument/2006/relationships/image" Target="media/image7.emf"/><Relationship Id="rId18" Type="http://schemas.openxmlformats.org/officeDocument/2006/relationships/image" Target="media/image8.emf"/><Relationship Id="rId19" Type="http://schemas.openxmlformats.org/officeDocument/2006/relationships/header" Target="header1.xml"/><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footnotes" Target="footnotes.xml"/><Relationship Id="rId5" Type="http://schemas.openxmlformats.org/officeDocument/2006/relationships/endnotes" Target="endnotes.xml"/><Relationship Id="rId6" Type="http://schemas.openxmlformats.org/officeDocument/2006/relationships/image" Target="media/image1.tiff"/><Relationship Id="rId7" Type="http://schemas.openxmlformats.org/officeDocument/2006/relationships/image" Target="media/image2.png"/><Relationship Id="rId8"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ubinis\AppData\Roaming\Microsoft\Templates\WordTemplateforMcGrawHil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Users\rubinis\AppData\Roaming\Microsoft\Templates\WordTemplateforMcGrawHill.dot</Template>
  <TotalTime>30</TotalTime>
  <Pages>13</Pages>
  <Words>7527</Words>
  <Characters>42906</Characters>
  <Application>Microsoft Macintosh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CUUS430-10_p206-219</vt:lpstr>
    </vt:vector>
  </TitlesOfParts>
  <Company>I</Company>
  <LinksUpToDate>false</LinksUpToDate>
  <CharactersWithSpaces>50333</CharactersWithSpaces>
  <SharedDoc>false</SharedDoc>
  <HLinks>
    <vt:vector size="6" baseType="variant">
      <vt:variant>
        <vt:i4>5046342</vt:i4>
      </vt:variant>
      <vt:variant>
        <vt:i4>-1</vt:i4>
      </vt:variant>
      <vt:variant>
        <vt:i4>1070</vt:i4>
      </vt:variant>
      <vt:variant>
        <vt:i4>1</vt:i4>
      </vt:variant>
      <vt:variant>
        <vt:lpwstr>Screenshot 2017-10-24 15</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US430-10_p206-219</dc:title>
  <dc:subject/>
  <dc:creator>s113</dc:creator>
  <cp:keywords/>
  <cp:lastModifiedBy>Microsoft Office User</cp:lastModifiedBy>
  <cp:revision>6</cp:revision>
  <dcterms:created xsi:type="dcterms:W3CDTF">2017-11-08T22:58:00Z</dcterms:created>
  <dcterms:modified xsi:type="dcterms:W3CDTF">2017-11-08T2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